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2" r:id="rId1"/>
  </p:sldMasterIdLst>
  <p:notesMasterIdLst>
    <p:notesMasterId r:id="rId58"/>
  </p:notesMasterIdLst>
  <p:handoutMasterIdLst>
    <p:handoutMasterId r:id="rId59"/>
  </p:handoutMasterIdLst>
  <p:sldIdLst>
    <p:sldId id="725" r:id="rId2"/>
    <p:sldId id="697" r:id="rId3"/>
    <p:sldId id="664" r:id="rId4"/>
    <p:sldId id="625" r:id="rId5"/>
    <p:sldId id="665" r:id="rId6"/>
    <p:sldId id="628" r:id="rId7"/>
    <p:sldId id="629" r:id="rId8"/>
    <p:sldId id="667" r:id="rId9"/>
    <p:sldId id="668" r:id="rId10"/>
    <p:sldId id="645" r:id="rId11"/>
    <p:sldId id="704" r:id="rId12"/>
    <p:sldId id="646" r:id="rId13"/>
    <p:sldId id="706" r:id="rId14"/>
    <p:sldId id="707" r:id="rId15"/>
    <p:sldId id="722" r:id="rId16"/>
    <p:sldId id="720" r:id="rId17"/>
    <p:sldId id="721" r:id="rId18"/>
    <p:sldId id="672" r:id="rId19"/>
    <p:sldId id="719" r:id="rId20"/>
    <p:sldId id="718" r:id="rId21"/>
    <p:sldId id="708" r:id="rId22"/>
    <p:sldId id="709" r:id="rId23"/>
    <p:sldId id="710" r:id="rId24"/>
    <p:sldId id="711" r:id="rId25"/>
    <p:sldId id="712" r:id="rId26"/>
    <p:sldId id="713" r:id="rId27"/>
    <p:sldId id="714" r:id="rId28"/>
    <p:sldId id="715" r:id="rId29"/>
    <p:sldId id="716" r:id="rId30"/>
    <p:sldId id="717" r:id="rId31"/>
    <p:sldId id="699" r:id="rId32"/>
    <p:sldId id="698" r:id="rId33"/>
    <p:sldId id="630" r:id="rId34"/>
    <p:sldId id="691" r:id="rId35"/>
    <p:sldId id="694" r:id="rId36"/>
    <p:sldId id="631" r:id="rId37"/>
    <p:sldId id="632" r:id="rId38"/>
    <p:sldId id="634" r:id="rId39"/>
    <p:sldId id="683" r:id="rId40"/>
    <p:sldId id="675" r:id="rId41"/>
    <p:sldId id="676" r:id="rId42"/>
    <p:sldId id="685" r:id="rId43"/>
    <p:sldId id="727" r:id="rId44"/>
    <p:sldId id="728" r:id="rId45"/>
    <p:sldId id="726" r:id="rId46"/>
    <p:sldId id="729" r:id="rId47"/>
    <p:sldId id="680" r:id="rId48"/>
    <p:sldId id="681" r:id="rId49"/>
    <p:sldId id="724" r:id="rId50"/>
    <p:sldId id="576" r:id="rId51"/>
    <p:sldId id="580" r:id="rId52"/>
    <p:sldId id="730" r:id="rId53"/>
    <p:sldId id="731" r:id="rId54"/>
    <p:sldId id="732" r:id="rId55"/>
    <p:sldId id="733" r:id="rId56"/>
    <p:sldId id="734" r:id="rId57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6727C"/>
    <a:srgbClr val="186210"/>
    <a:srgbClr val="FFFFFF"/>
    <a:srgbClr val="FFFFCC"/>
    <a:srgbClr val="808080"/>
    <a:srgbClr val="DDDDDD"/>
    <a:srgbClr val="969696"/>
    <a:srgbClr val="CCCCFF"/>
    <a:srgbClr val="66CC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000" autoAdjust="0"/>
    <p:restoredTop sz="96878" autoAdjust="0"/>
  </p:normalViewPr>
  <p:slideViewPr>
    <p:cSldViewPr>
      <p:cViewPr varScale="1">
        <p:scale>
          <a:sx n="124" d="100"/>
          <a:sy n="124" d="100"/>
        </p:scale>
        <p:origin x="90" y="3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44.wmf"/><Relationship Id="rId4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4" Type="http://schemas.openxmlformats.org/officeDocument/2006/relationships/image" Target="../media/image1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4640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5310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31192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35866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6207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34307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20352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7872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86910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1285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36621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7044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0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0427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4233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3489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1552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80392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60787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2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26966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3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08534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4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60871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5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45189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6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1528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5628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7674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33432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00336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2062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264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986" y="764704"/>
            <a:ext cx="11483340" cy="3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4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986" y="764704"/>
            <a:ext cx="11483340" cy="3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5D26D88B-0C54-0641-9766-660188C8639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" y="-4315"/>
            <a:ext cx="12190471" cy="68571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4A195D-103A-EE4E-903E-8A36E320C8D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5763453"/>
            <a:ext cx="12192000" cy="1099140"/>
          </a:xfrm>
          <a:prstGeom prst="rect">
            <a:avLst/>
          </a:prstGeom>
        </p:spPr>
      </p:pic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47305B3-1D9A-3F43-BCE0-4B88D41DCAD9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22692" y="4537972"/>
            <a:ext cx="10515600" cy="1211725"/>
          </a:xfrm>
        </p:spPr>
        <p:txBody>
          <a:bodyPr>
            <a:noAutofit/>
          </a:bodyPr>
          <a:lstStyle>
            <a:lvl1pPr marL="0" indent="0">
              <a:buNone/>
              <a:defRPr sz="2400" b="0" i="1">
                <a:solidFill>
                  <a:schemeClr val="bg1"/>
                </a:solidFill>
              </a:defRPr>
            </a:lvl1pPr>
            <a:lvl2pPr marL="45717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15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Rajkumar Kubendran</a:t>
            </a:r>
            <a:br>
              <a:rPr lang="en-US" dirty="0"/>
            </a:br>
            <a:r>
              <a:rPr lang="en-US" dirty="0"/>
              <a:t>Assistant Professor, Department of ECE</a:t>
            </a:r>
            <a:br>
              <a:rPr lang="en-US" dirty="0"/>
            </a:br>
            <a:r>
              <a:rPr lang="en-US" dirty="0"/>
              <a:t>University of Pittsburgh</a:t>
            </a:r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89C18854-3151-5246-AFFC-59784F3F55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2694" y="2488982"/>
            <a:ext cx="10378948" cy="1920809"/>
          </a:xfrm>
        </p:spPr>
        <p:txBody>
          <a:bodyPr anchor="b">
            <a:normAutofit/>
          </a:bodyPr>
          <a:lstStyle>
            <a:lvl1pPr>
              <a:defRPr sz="4000" b="1" i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/>
              <a:t>A 256x256 6.3pJ/pixel-event Query-driven Dynamic Vision Sensor with Energy-conserving Row-parallel Event Scanning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2183657-B1E0-7045-8D22-1FF0C1391B0E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28961" y="6275696"/>
            <a:ext cx="1049681" cy="30615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DB6D54-0141-EA41-82AD-F17FF5A1E89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5229" y="6188143"/>
            <a:ext cx="3316816" cy="45296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133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177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354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531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709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April </a:t>
            </a:r>
            <a:r>
              <a:rPr lang="en-US" smtClean="0"/>
              <a:t>24, 2022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B355B0-75CF-E94E-A576-79AC87221083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64792" y="854649"/>
            <a:ext cx="5521289" cy="16205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FE5C1FA-8C24-984E-A671-53622E74F262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884731" y="6172050"/>
            <a:ext cx="2401920" cy="531117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E59ACA-04F8-6949-A0FA-0DA65106FC69}"/>
              </a:ext>
            </a:extLst>
          </p:cNvPr>
          <p:cNvCxnSpPr/>
          <p:nvPr userDrawn="1"/>
        </p:nvCxnSpPr>
        <p:spPr>
          <a:xfrm>
            <a:off x="10503108" y="6172050"/>
            <a:ext cx="0" cy="5311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304494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810" y="0"/>
            <a:ext cx="1219962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>
                <a:solidFill>
                  <a:srgbClr val="186210"/>
                </a:solidFill>
              </a:defRPr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B355B0-75CF-E94E-A576-79AC8722108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20578" y="685800"/>
            <a:ext cx="4140967" cy="121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70FD319D-2530-DF4C-887A-BFDF2AD095F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380079" y="6377864"/>
            <a:ext cx="648879" cy="365125"/>
          </a:xfrm>
          <a:prstGeom prst="rect">
            <a:avLst/>
          </a:prstGeom>
        </p:spPr>
        <p:txBody>
          <a:bodyPr/>
          <a:lstStyle>
            <a:lvl1pPr>
              <a:defRPr sz="1467">
                <a:solidFill>
                  <a:schemeClr val="bg1"/>
                </a:solidFill>
              </a:defRPr>
            </a:lvl1pPr>
          </a:lstStyle>
          <a:p>
            <a:fld id="{3DD97BEB-BAEF-0344-9D5C-EC73E478698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 descr="A close up of a newspaper&#10;&#10;Description automatically generated">
            <a:extLst>
              <a:ext uri="{FF2B5EF4-FFF2-40B4-BE49-F238E27FC236}">
                <a16:creationId xmlns:a16="http://schemas.microsoft.com/office/drawing/2014/main" id="{CE56CBA4-FF9C-4500-9E7B-F7D36803387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03490" y="236931"/>
            <a:ext cx="798502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217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13" Type="http://schemas.openxmlformats.org/officeDocument/2006/relationships/image" Target="../media/image7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121163A-0771-4544-BA97-A26FBFD924F1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6038899"/>
            <a:ext cx="12182760" cy="846485"/>
          </a:xfrm>
          <a:prstGeom prst="rect">
            <a:avLst/>
          </a:prstGeom>
        </p:spPr>
      </p:pic>
      <p:pic>
        <p:nvPicPr>
          <p:cNvPr id="9" name="Picture 8" descr="Text&#10;&#10;Description automatically generated">
            <a:extLst>
              <a:ext uri="{FF2B5EF4-FFF2-40B4-BE49-F238E27FC236}">
                <a16:creationId xmlns:a16="http://schemas.microsoft.com/office/drawing/2014/main" id="{C9C1CCF8-00AD-4C30-B3FB-7A66A67A9B0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08"/>
          <a:stretch/>
        </p:blipFill>
        <p:spPr>
          <a:xfrm>
            <a:off x="92707" y="6366763"/>
            <a:ext cx="1197739" cy="349380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F5DC15B1-E7EB-F649-ADFB-911ABBE07B1F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1368133" y="6113576"/>
            <a:ext cx="1781505" cy="977283"/>
          </a:xfrm>
          <a:prstGeom prst="rect">
            <a:avLst/>
          </a:prstGeom>
        </p:spPr>
      </p:pic>
      <p:pic>
        <p:nvPicPr>
          <p:cNvPr id="11" name="Picture 10" descr="Logo&#10;&#10;Description automatically generated">
            <a:extLst>
              <a:ext uri="{FF2B5EF4-FFF2-40B4-BE49-F238E27FC236}">
                <a16:creationId xmlns:a16="http://schemas.microsoft.com/office/drawing/2014/main" id="{FD2F237D-177C-7E48-8982-5B4EEBBB692B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2069" y="6042275"/>
            <a:ext cx="1048584" cy="10485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B2B4499-55C2-9A4F-AC06-20F310B0880F}"/>
              </a:ext>
            </a:extLst>
          </p:cNvPr>
          <p:cNvSpPr txBox="1"/>
          <p:nvPr userDrawn="1"/>
        </p:nvSpPr>
        <p:spPr>
          <a:xfrm>
            <a:off x="4525078" y="6309200"/>
            <a:ext cx="2256721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Arial" charset="0"/>
                <a:cs typeface="Arial" charset="0"/>
              </a:rPr>
              <a:t>Workshop WMD</a:t>
            </a:r>
            <a:endParaRPr lang="en-US" sz="2200" b="0" i="0" dirty="0">
              <a:solidFill>
                <a:schemeClr val="bg1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699908-0107-4575-AB40-26E488B68014}"/>
              </a:ext>
            </a:extLst>
          </p:cNvPr>
          <p:cNvSpPr txBox="1"/>
          <p:nvPr userDrawn="1"/>
        </p:nvSpPr>
        <p:spPr>
          <a:xfrm>
            <a:off x="8105874" y="6314282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A43C57B-F819-4970-A618-112200EFDF34}" type="slidenum">
              <a:rPr kumimoji="0" lang="en-US" sz="2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Arial" charset="0"/>
                <a:cs typeface="Arial" charset="0"/>
              </a:rPr>
              <a:t>‹#›</a:t>
            </a:fld>
            <a:endParaRPr lang="en-US" sz="2200" b="0" i="0" dirty="0">
              <a:solidFill>
                <a:schemeClr val="bg1"/>
              </a:solidFill>
              <a:latin typeface="+mn-lt"/>
              <a:ea typeface="Arial" charset="0"/>
              <a:cs typeface="Arial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737AC21-D139-224F-B5F9-3D136F31E101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49359" cy="5956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11734800" y="0"/>
            <a:ext cx="457200" cy="1066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1064240" y="15240"/>
            <a:ext cx="746760" cy="5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6" r:id="rId3"/>
    <p:sldLayoutId id="2147483695" r:id="rId4"/>
    <p:sldLayoutId id="2147483697" r:id="rId5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rgbClr val="186210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7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jpeg"/><Relationship Id="rId4" Type="http://schemas.openxmlformats.org/officeDocument/2006/relationships/image" Target="../media/image4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1.jpeg"/><Relationship Id="rId12" Type="http://schemas.openxmlformats.org/officeDocument/2006/relationships/image" Target="../media/image9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wmf"/><Relationship Id="rId11" Type="http://schemas.openxmlformats.org/officeDocument/2006/relationships/image" Target="../media/image95.jpe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97.jpeg"/><Relationship Id="rId10" Type="http://schemas.openxmlformats.org/officeDocument/2006/relationships/image" Target="../media/image94.jpeg"/><Relationship Id="rId4" Type="http://schemas.openxmlformats.org/officeDocument/2006/relationships/image" Target="../media/image90.jpeg"/><Relationship Id="rId9" Type="http://schemas.openxmlformats.org/officeDocument/2006/relationships/image" Target="../media/image93.jpeg"/><Relationship Id="rId1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jpeg"/><Relationship Id="rId18" Type="http://schemas.openxmlformats.org/officeDocument/2006/relationships/image" Target="../media/image31.jpe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12" Type="http://schemas.openxmlformats.org/officeDocument/2006/relationships/image" Target="../media/image26.jpeg"/><Relationship Id="rId17" Type="http://schemas.openxmlformats.org/officeDocument/2006/relationships/image" Target="../media/image30.png"/><Relationship Id="rId2" Type="http://schemas.openxmlformats.org/officeDocument/2006/relationships/image" Target="../media/image16.png"/><Relationship Id="rId16" Type="http://schemas.openxmlformats.org/officeDocument/2006/relationships/image" Target="NULL"/><Relationship Id="rId20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11" Type="http://schemas.openxmlformats.org/officeDocument/2006/relationships/image" Target="../media/image25.jpeg"/><Relationship Id="rId5" Type="http://schemas.openxmlformats.org/officeDocument/2006/relationships/image" Target="../media/image19.tiff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32.png"/><Relationship Id="rId4" Type="http://schemas.openxmlformats.org/officeDocument/2006/relationships/image" Target="../media/image18.jpg"/><Relationship Id="rId9" Type="http://schemas.openxmlformats.org/officeDocument/2006/relationships/image" Target="../media/image23.jpg"/><Relationship Id="rId14" Type="http://schemas.openxmlformats.org/officeDocument/2006/relationships/image" Target="../media/image2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4.jpe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1.wmf"/><Relationship Id="rId4" Type="http://schemas.openxmlformats.org/officeDocument/2006/relationships/image" Target="../media/image103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image" Target="../media/image112.jpeg"/><Relationship Id="rId7" Type="http://schemas.openxmlformats.org/officeDocument/2006/relationships/image" Target="../media/image1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jpeg"/><Relationship Id="rId5" Type="http://schemas.openxmlformats.org/officeDocument/2006/relationships/image" Target="../media/image114.jpeg"/><Relationship Id="rId4" Type="http://schemas.openxmlformats.org/officeDocument/2006/relationships/image" Target="../media/image1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jpeg"/><Relationship Id="rId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3" Type="http://schemas.openxmlformats.org/officeDocument/2006/relationships/image" Target="../media/image123.jpeg"/><Relationship Id="rId7" Type="http://schemas.openxmlformats.org/officeDocument/2006/relationships/image" Target="../media/image12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1.jpeg"/><Relationship Id="rId5" Type="http://schemas.openxmlformats.org/officeDocument/2006/relationships/image" Target="../media/image98.jpeg"/><Relationship Id="rId10" Type="http://schemas.openxmlformats.org/officeDocument/2006/relationships/image" Target="../media/image129.wmf"/><Relationship Id="rId4" Type="http://schemas.openxmlformats.org/officeDocument/2006/relationships/image" Target="../media/image130.jpeg"/><Relationship Id="rId9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jpeg"/><Relationship Id="rId11" Type="http://schemas.openxmlformats.org/officeDocument/2006/relationships/image" Target="../media/image41.jpg"/><Relationship Id="rId5" Type="http://schemas.openxmlformats.org/officeDocument/2006/relationships/image" Target="../media/image39.png"/><Relationship Id="rId15" Type="http://schemas.openxmlformats.org/officeDocument/2006/relationships/image" Target="../media/image43.jpeg"/><Relationship Id="rId10" Type="http://schemas.openxmlformats.org/officeDocument/2006/relationships/image" Target="../media/image35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7" Type="http://schemas.openxmlformats.org/officeDocument/2006/relationships/image" Target="../media/image1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134.jpeg"/><Relationship Id="rId4" Type="http://schemas.openxmlformats.org/officeDocument/2006/relationships/image" Target="../media/image13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7" Type="http://schemas.openxmlformats.org/officeDocument/2006/relationships/image" Target="../media/image13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jpeg"/><Relationship Id="rId5" Type="http://schemas.openxmlformats.org/officeDocument/2006/relationships/image" Target="../media/image137.jpeg"/><Relationship Id="rId4" Type="http://schemas.openxmlformats.org/officeDocument/2006/relationships/image" Target="../media/image1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7.jpe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0.jpeg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4.jpeg"/><Relationship Id="rId4" Type="http://schemas.openxmlformats.org/officeDocument/2006/relationships/image" Target="../media/image153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g"/><Relationship Id="rId2" Type="http://schemas.openxmlformats.org/officeDocument/2006/relationships/image" Target="../media/image15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jpeg"/><Relationship Id="rId5" Type="http://schemas.openxmlformats.org/officeDocument/2006/relationships/image" Target="../media/image158.jpeg"/><Relationship Id="rId4" Type="http://schemas.openxmlformats.org/officeDocument/2006/relationships/image" Target="../media/image157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jpeg"/><Relationship Id="rId13" Type="http://schemas.openxmlformats.org/officeDocument/2006/relationships/image" Target="../media/image173.jpeg"/><Relationship Id="rId3" Type="http://schemas.openxmlformats.org/officeDocument/2006/relationships/image" Target="../media/image163.jpeg"/><Relationship Id="rId7" Type="http://schemas.openxmlformats.org/officeDocument/2006/relationships/image" Target="../media/image167.jpeg"/><Relationship Id="rId12" Type="http://schemas.openxmlformats.org/officeDocument/2006/relationships/image" Target="../media/image17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6.jpeg"/><Relationship Id="rId11" Type="http://schemas.openxmlformats.org/officeDocument/2006/relationships/image" Target="../media/image171.jpeg"/><Relationship Id="rId5" Type="http://schemas.openxmlformats.org/officeDocument/2006/relationships/image" Target="../media/image165.jpeg"/><Relationship Id="rId10" Type="http://schemas.openxmlformats.org/officeDocument/2006/relationships/image" Target="../media/image170.jpeg"/><Relationship Id="rId4" Type="http://schemas.openxmlformats.org/officeDocument/2006/relationships/image" Target="../media/image164.jpeg"/><Relationship Id="rId9" Type="http://schemas.openxmlformats.org/officeDocument/2006/relationships/image" Target="../media/image16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png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17" Type="http://schemas.openxmlformats.org/officeDocument/2006/relationships/image" Target="../media/image43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5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4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jpe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80.jpeg"/><Relationship Id="rId7" Type="http://schemas.openxmlformats.org/officeDocument/2006/relationships/image" Target="../media/image176.wmf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82.jpeg"/><Relationship Id="rId10" Type="http://schemas.openxmlformats.org/officeDocument/2006/relationships/image" Target="../media/image177.wmf"/><Relationship Id="rId4" Type="http://schemas.openxmlformats.org/officeDocument/2006/relationships/image" Target="../media/image181.jpe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jpeg"/><Relationship Id="rId3" Type="http://schemas.openxmlformats.org/officeDocument/2006/relationships/image" Target="../media/image185.jpeg"/><Relationship Id="rId7" Type="http://schemas.openxmlformats.org/officeDocument/2006/relationships/image" Target="../media/image187.JPG"/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2.jpeg"/><Relationship Id="rId5" Type="http://schemas.openxmlformats.org/officeDocument/2006/relationships/image" Target="../media/image181.jpeg"/><Relationship Id="rId4" Type="http://schemas.openxmlformats.org/officeDocument/2006/relationships/image" Target="../media/image186.png"/><Relationship Id="rId9" Type="http://schemas.openxmlformats.org/officeDocument/2006/relationships/image" Target="../media/image18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jpeg"/><Relationship Id="rId3" Type="http://schemas.openxmlformats.org/officeDocument/2006/relationships/image" Target="../media/image192.emf"/><Relationship Id="rId7" Type="http://schemas.openxmlformats.org/officeDocument/2006/relationships/image" Target="../media/image19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5.jpeg"/><Relationship Id="rId5" Type="http://schemas.openxmlformats.org/officeDocument/2006/relationships/image" Target="../media/image194.jpeg"/><Relationship Id="rId4" Type="http://schemas.openxmlformats.org/officeDocument/2006/relationships/image" Target="../media/image19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9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4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g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87/elex.12.20141118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g"/><Relationship Id="rId4" Type="http://schemas.openxmlformats.org/officeDocument/2006/relationships/image" Target="../media/image5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 txBox="1">
            <a:spLocks/>
          </p:cNvSpPr>
          <p:nvPr/>
        </p:nvSpPr>
        <p:spPr>
          <a:xfrm>
            <a:off x="2068147" y="1603294"/>
            <a:ext cx="8295053" cy="1468494"/>
          </a:xfr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fontAlgn="auto">
              <a:lnSpc>
                <a:spcPct val="100000"/>
              </a:lnSpc>
              <a:spcAft>
                <a:spcPts val="0"/>
              </a:spcAft>
              <a:buClrTx/>
              <a:defRPr/>
            </a:pPr>
            <a:r>
              <a:rPr lang="en-US" dirty="0">
                <a:solidFill>
                  <a:srgbClr val="000000"/>
                </a:solidFill>
                <a:latin typeface="Calibri"/>
              </a:rPr>
              <a:t>140, 210, and 280GHz 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/>
            </a:r>
            <a:br>
              <a:rPr lang="en-US" dirty="0" smtClean="0">
                <a:solidFill>
                  <a:srgbClr val="000000"/>
                </a:solidFill>
                <a:latin typeface="Calibri"/>
              </a:rPr>
            </a:br>
            <a:r>
              <a:rPr lang="en-US" dirty="0" smtClean="0">
                <a:solidFill>
                  <a:srgbClr val="000000"/>
                </a:solidFill>
                <a:latin typeface="Calibri"/>
              </a:rPr>
              <a:t>IC </a:t>
            </a:r>
            <a:r>
              <a:rPr lang="en-US" dirty="0">
                <a:solidFill>
                  <a:srgbClr val="000000"/>
                </a:solidFill>
                <a:latin typeface="Calibri"/>
              </a:rPr>
              <a:t>and transceiver module desig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6" name="Text Placeholder 3"/>
          <p:cNvSpPr txBox="1">
            <a:spLocks/>
          </p:cNvSpPr>
          <p:nvPr/>
        </p:nvSpPr>
        <p:spPr>
          <a:xfrm>
            <a:off x="2029885" y="930275"/>
            <a:ext cx="7977864" cy="914400"/>
          </a:xfr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M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 Placeholder 1"/>
          <p:cNvSpPr txBox="1">
            <a:spLocks/>
          </p:cNvSpPr>
          <p:nvPr/>
        </p:nvSpPr>
        <p:spPr bwMode="auto">
          <a:xfrm>
            <a:off x="761017" y="3962400"/>
            <a:ext cx="10515600" cy="17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Tx/>
              <a:buNone/>
              <a:defRPr sz="2800" b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09575" indent="0" algn="l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Tx/>
              <a:buNone/>
              <a:defRPr sz="2400" b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820737" indent="0" algn="l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Tx/>
              <a:buNone/>
              <a:defRPr sz="2400" b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230313" indent="0" algn="l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Tx/>
              <a:buNone/>
              <a:defRPr sz="2000" b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54200" indent="0" algn="l" defTabSz="927100" rtl="0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  <a:defRPr sz="2000" b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43175" indent="-231775" algn="l" defTabSz="927100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3000375" indent="-231775" algn="l" defTabSz="927100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57575" indent="-231775" algn="l" defTabSz="927100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914775" indent="-231775" algn="l" defTabSz="927100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b="1" kern="0" dirty="0" smtClean="0"/>
              <a:t>M. J. W.  Rodwell</a:t>
            </a:r>
            <a:r>
              <a:rPr lang="en-US" sz="3200" b="1" kern="0" baseline="30000" dirty="0" smtClean="0"/>
              <a:t>1</a:t>
            </a:r>
            <a:r>
              <a:rPr lang="en-US" sz="3200" b="1" kern="0" smtClean="0"/>
              <a:t>, </a:t>
            </a:r>
            <a:r>
              <a:rPr lang="en-US" sz="3200" b="1" kern="0"/>
              <a:t>U. Soylu</a:t>
            </a:r>
            <a:r>
              <a:rPr lang="en-US" sz="3200" b="1" kern="0" baseline="30000"/>
              <a:t>1</a:t>
            </a:r>
            <a:r>
              <a:rPr lang="en-US" sz="3200" b="1" kern="0"/>
              <a:t>, A. </a:t>
            </a:r>
            <a:r>
              <a:rPr lang="en-US" sz="3200" b="1" kern="0"/>
              <a:t>Alizadeh</a:t>
            </a:r>
            <a:r>
              <a:rPr lang="en-US" sz="3200" b="1" kern="0" baseline="30000"/>
              <a:t>1</a:t>
            </a:r>
            <a:r>
              <a:rPr lang="en-US" sz="3200" b="1" kern="0" smtClean="0"/>
              <a:t>, S. Lee</a:t>
            </a:r>
            <a:r>
              <a:rPr lang="en-US" sz="3200" b="1" kern="0" baseline="30000" smtClean="0"/>
              <a:t>1</a:t>
            </a:r>
            <a:r>
              <a:rPr lang="en-US" sz="3200" b="1" kern="0" smtClean="0"/>
              <a:t>, </a:t>
            </a:r>
            <a:br>
              <a:rPr lang="en-US" sz="3200" b="1" kern="0" smtClean="0"/>
            </a:br>
            <a:r>
              <a:rPr lang="en-US" sz="3200" b="1" kern="0" smtClean="0"/>
              <a:t>Ali </a:t>
            </a:r>
            <a:r>
              <a:rPr lang="en-US" sz="3200" b="1" kern="0" dirty="0" smtClean="0"/>
              <a:t>A. Farid</a:t>
            </a:r>
            <a:r>
              <a:rPr lang="en-US" sz="3200" b="1" kern="0" baseline="30000" dirty="0" smtClean="0"/>
              <a:t>1</a:t>
            </a:r>
            <a:r>
              <a:rPr lang="en-US" sz="3200" b="1" kern="0" smtClean="0"/>
              <a:t>, </a:t>
            </a:r>
            <a:r>
              <a:rPr lang="en-US" sz="3200" b="1" kern="0" smtClean="0"/>
              <a:t>A</a:t>
            </a:r>
            <a:r>
              <a:rPr lang="en-US" sz="3200" b="1" kern="0" dirty="0" smtClean="0"/>
              <a:t>. S. H. Ahmed</a:t>
            </a:r>
            <a:r>
              <a:rPr lang="en-US" sz="3200" b="1" kern="0" baseline="30000" dirty="0" smtClean="0"/>
              <a:t>1</a:t>
            </a:r>
            <a:r>
              <a:rPr lang="en-US" sz="3200" b="1" kern="0" dirty="0" smtClean="0"/>
              <a:t>, M. Seo</a:t>
            </a:r>
            <a:r>
              <a:rPr lang="en-US" sz="3200" b="1" kern="0" baseline="30000" dirty="0" smtClean="0"/>
              <a:t>2</a:t>
            </a:r>
            <a:r>
              <a:rPr lang="en-US" sz="3200" b="1" kern="0" smtClean="0"/>
              <a:t>, </a:t>
            </a:r>
            <a:r>
              <a:rPr lang="en-US" sz="3200" b="1" kern="0" smtClean="0"/>
              <a:t>N</a:t>
            </a:r>
            <a:r>
              <a:rPr lang="en-US" sz="3200" b="1" kern="0" dirty="0" smtClean="0"/>
              <a:t>. Hosseinzadeh</a:t>
            </a:r>
            <a:r>
              <a:rPr lang="en-US" sz="3200" b="1" kern="0" baseline="30000" dirty="0" smtClean="0"/>
              <a:t>1</a:t>
            </a:r>
            <a:r>
              <a:rPr lang="en-US" sz="3200" b="1" kern="0" dirty="0" smtClean="0"/>
              <a:t> </a:t>
            </a:r>
          </a:p>
          <a:p>
            <a:pPr algn="ctr"/>
            <a:r>
              <a:rPr lang="en-US" sz="2400" b="1" kern="0" baseline="30000" dirty="0" smtClean="0"/>
              <a:t>1</a:t>
            </a:r>
            <a:r>
              <a:rPr lang="en-US" sz="2400" b="1" kern="0" dirty="0" smtClean="0"/>
              <a:t>University of California, Santa Barbara</a:t>
            </a:r>
            <a:br>
              <a:rPr lang="en-US" sz="2400" b="1" kern="0" dirty="0" smtClean="0"/>
            </a:br>
            <a:r>
              <a:rPr lang="en-US" sz="2400" b="1" kern="0" baseline="30000" dirty="0" smtClean="0"/>
              <a:t>2</a:t>
            </a:r>
            <a:r>
              <a:rPr lang="en-US" sz="2400" b="1" kern="0" dirty="0" smtClean="0"/>
              <a:t>Sungkyunkwan University</a:t>
            </a:r>
            <a:endParaRPr lang="en-US" sz="2400" b="1" kern="0" dirty="0"/>
          </a:p>
        </p:txBody>
      </p:sp>
    </p:spTree>
    <p:extLst>
      <p:ext uri="{BB962C8B-B14F-4D97-AF65-F5344CB8AC3E}">
        <p14:creationId xmlns:p14="http://schemas.microsoft.com/office/powerpoint/2010/main" val="1311536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91440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s for 100-300GHz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2278"/>
              </p:ext>
            </p:extLst>
          </p:nvPr>
        </p:nvGraphicFramePr>
        <p:xfrm>
          <a:off x="7550052" y="553926"/>
          <a:ext cx="4019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2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052" y="553926"/>
                        <a:ext cx="4019550" cy="281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3293"/>
              </p:ext>
            </p:extLst>
          </p:nvPr>
        </p:nvGraphicFramePr>
        <p:xfrm>
          <a:off x="7536947" y="3359307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3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947" y="3359307"/>
                        <a:ext cx="4019917" cy="28128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059947" y="3203975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4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9947" y="3203975"/>
                        <a:ext cx="4019917" cy="28128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0345" y="5791200"/>
            <a:ext cx="3657600" cy="196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350" y="990600"/>
            <a:ext cx="67183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2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100-300GHz PAs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-performs CMOS above 200GHz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86400" y="5414994"/>
            <a:ext cx="1752600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with low power but high PAE, or low PAE but high power, are not shown</a:t>
            </a:r>
          </a:p>
        </p:txBody>
      </p:sp>
    </p:spTree>
    <p:extLst>
      <p:ext uri="{BB962C8B-B14F-4D97-AF65-F5344CB8AC3E}">
        <p14:creationId xmlns:p14="http://schemas.microsoft.com/office/powerpoint/2010/main" val="3655427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7391400" cy="398463"/>
          </a:xfrm>
        </p:spPr>
        <p:txBody>
          <a:bodyPr/>
          <a:lstStyle/>
          <a:p>
            <a:r>
              <a:rPr lang="en-US" altLang="fr-FR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mmary: InP </a:t>
            </a:r>
            <a:r>
              <a:rPr lang="en-US" altLang="fr-FR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s </a:t>
            </a:r>
            <a:r>
              <a:rPr lang="en-US" altLang="fr-FR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amp; ICs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3.5V.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937" y="2843085"/>
            <a:ext cx="3337386" cy="76971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7800" y="2209800"/>
            <a:ext cx="2632391" cy="1987196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4.5V.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6941" y="4172030"/>
            <a:ext cx="2667859" cy="1980856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0" y="370294"/>
            <a:ext cx="2481223" cy="1763306"/>
          </a:xfrm>
          <a:prstGeom prst="rect">
            <a:avLst/>
          </a:prstGeom>
        </p:spPr>
      </p:pic>
      <p:pic>
        <p:nvPicPr>
          <p:cNvPr id="43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4191000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>
          <a:xfrm>
            <a:off x="6173180" y="5551537"/>
            <a:ext cx="2250250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0" dirty="0">
                <a:latin typeface="Calibri" pitchFamily="34" charset="0"/>
              </a:rPr>
              <a:t>204 GHz static </a:t>
            </a:r>
            <a:r>
              <a:rPr lang="en-US" sz="1050" b="0" dirty="0" smtClean="0">
                <a:latin typeface="Calibri" pitchFamily="34" charset="0"/>
              </a:rPr>
              <a:t>frequency </a:t>
            </a:r>
            <a:r>
              <a:rPr lang="en-US" sz="1050" b="0" dirty="0">
                <a:latin typeface="Calibri" pitchFamily="34" charset="0"/>
              </a:rPr>
              <a:t>divider</a:t>
            </a:r>
            <a:br>
              <a:rPr lang="en-US" sz="1050" b="0" dirty="0">
                <a:latin typeface="Calibri" pitchFamily="34" charset="0"/>
              </a:rPr>
            </a:br>
            <a:r>
              <a:rPr lang="en-US" sz="1050" b="0" dirty="0">
                <a:latin typeface="Calibri" pitchFamily="34" charset="0"/>
              </a:rPr>
              <a:t>Z. </a:t>
            </a:r>
            <a:r>
              <a:rPr lang="en-US" sz="1050" b="0" dirty="0" smtClean="0">
                <a:latin typeface="Calibri" pitchFamily="34" charset="0"/>
              </a:rPr>
              <a:t>Griffith et al, 2010 IEEE CSICS </a:t>
            </a:r>
            <a:endParaRPr lang="en-US" sz="1050" b="0" dirty="0"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600" y="138113"/>
            <a:ext cx="9296400" cy="547687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ireless</a:t>
            </a:r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istor Requirements</a:t>
            </a:r>
            <a:endParaRPr lang="en-US" altLang="fr-FR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mitters need: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power-added effici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𝐴𝐸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/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𝐶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added power density (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ut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/(gate width, emitter length)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ceivers need</a:t>
                </a:r>
                <a:r>
                  <a:rPr lang="en-US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w cascaded nois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𝑎𝑠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+…</m:t>
                        </m:r>
                      </m:den>
                    </m:f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reasonable gain/stage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e area, power,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ccumulated gain compression</a:t>
                </a:r>
              </a:p>
              <a:p>
                <a:pPr>
                  <a:buClr>
                    <a:srgbClr val="FF0000"/>
                  </a:buClr>
                </a:pP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gain in PAs, LNAs is less than MAG/MSG, U, ... 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blipFill>
                <a:blip r:embed="rId3"/>
                <a:stretch>
                  <a:fillRect l="-1145" t="-983" b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2684" y="1586949"/>
            <a:ext cx="3153341" cy="1643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875" y="3731789"/>
            <a:ext cx="3128150" cy="16774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420" y="4622694"/>
            <a:ext cx="3331780" cy="743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3433286"/>
            <a:ext cx="1939492" cy="48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62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211137"/>
            <a:ext cx="9398000" cy="398463"/>
          </a:xfrm>
        </p:spPr>
        <p:txBody>
          <a:bodyPr/>
          <a:lstStyle/>
          <a:p>
            <a:pPr eaLnBrk="1" hangingPunct="1"/>
            <a:r>
              <a:rPr lang="en-US" altLang="fr-FR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here the IC designer can't help</a:t>
            </a:r>
            <a:endParaRPr lang="en-US" altLang="fr-FR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3330" y="1148680"/>
            <a:ext cx="10948220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m-wave transistor gain is low: gain-boosting is common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source vs. common-gate. 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ive neutralization.  Unconditionally stable positive feedback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nghakowinta, Int. J. Electronics, 1966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 circuits don't improve the parameters that matter the mo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ircuit* doesn't change the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minimum cascaded noise figur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Haus, Adler, Proc. IRE, 1958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it* doesn't change th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efficiency vs. added power curv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60" y="3758970"/>
            <a:ext cx="3776472" cy="1475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𝑠𝑐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1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𝑀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𝐺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blipFill>
                <a:blip r:embed="rId4"/>
                <a:stretch>
                  <a:fillRect t="-134667" b="-18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55" y="3713965"/>
            <a:ext cx="3110246" cy="22296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87660" y="5770363"/>
            <a:ext cx="11049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If lossless, and given the correct source and load impedances.</a:t>
            </a:r>
          </a:p>
        </p:txBody>
      </p:sp>
    </p:spTree>
    <p:extLst>
      <p:ext uri="{BB962C8B-B14F-4D97-AF65-F5344CB8AC3E}">
        <p14:creationId xmlns:p14="http://schemas.microsoft.com/office/powerpoint/2010/main" val="652861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nterconnect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1141"/>
          <a:stretch/>
        </p:blipFill>
        <p:spPr>
          <a:xfrm>
            <a:off x="6228357" y="2297442"/>
            <a:ext cx="5354043" cy="25031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49946"/>
          <a:stretch/>
        </p:blipFill>
        <p:spPr>
          <a:xfrm>
            <a:off x="457200" y="2297442"/>
            <a:ext cx="5484971" cy="2503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474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0043" y="3276600"/>
            <a:ext cx="2049557" cy="2656409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211137"/>
            <a:ext cx="7239000" cy="398463"/>
          </a:xfrm>
        </p:spPr>
        <p:txBody>
          <a:bodyPr/>
          <a:lstStyle/>
          <a:p>
            <a:pPr eaLnBrk="1" hangingPunct="1"/>
            <a:r>
              <a:rPr lang="en-US" altLang="fr-FR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rmal &amp; Inverted Microstrip</a:t>
            </a:r>
            <a:endParaRPr lang="en-US" altLang="fr-FR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350" y="1133745"/>
            <a:ext cx="4005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al: PAs, LNAs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er skin-effect losses 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und-plane holes at transistors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51141"/>
          <a:stretch/>
        </p:blipFill>
        <p:spPr>
          <a:xfrm>
            <a:off x="6484472" y="2057400"/>
            <a:ext cx="3421528" cy="15996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r="49946"/>
          <a:stretch/>
        </p:blipFill>
        <p:spPr>
          <a:xfrm>
            <a:off x="41017" y="2065040"/>
            <a:ext cx="3505200" cy="159965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659125" y="1134070"/>
            <a:ext cx="6075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ted: high-density blocks (mixers, phase shifters,…)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skin-effect losses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ground-plane breaks: better ground integrity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92670" y="5685068"/>
            <a:ext cx="477053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29GHz dynamic divider: M. Seo et al, IEICE Electronics Express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b. 2015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959287" y="3447263"/>
            <a:ext cx="1857768" cy="25253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89130" y="5685068"/>
            <a:ext cx="423047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66GHz, 16.8dBm PA: A. Ahmed et. al, 2021 IM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3285" y="4874432"/>
            <a:ext cx="4129240" cy="76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649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620000" cy="398463"/>
          </a:xfrm>
          <a:noFill/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n-Wafer Interconnect Losses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1035" y="1763701"/>
            <a:ext cx="4462577" cy="2978769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650395" y="5004175"/>
            <a:ext cx="4545505" cy="85509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91301" y="4869160"/>
            <a:ext cx="5129624" cy="63007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/>
          </p:nvPr>
        </p:nvGraphicFramePr>
        <p:xfrm>
          <a:off x="280677" y="1377950"/>
          <a:ext cx="5275263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5" imgW="2933640" imgH="2222280" progId="Equation.DSMT4">
                  <p:embed/>
                </p:oleObj>
              </mc:Choice>
              <mc:Fallback>
                <p:oleObj name="Equation" r:id="rId5" imgW="2933640" imgH="222228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7" y="1377950"/>
                        <a:ext cx="5275263" cy="402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4158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Low-Noise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823" y="1982663"/>
            <a:ext cx="3448355" cy="37323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2847" y="1982664"/>
            <a:ext cx="4087953" cy="373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43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211137"/>
            <a:ext cx="9147820" cy="398463"/>
          </a:xfrm>
        </p:spPr>
        <p:txBody>
          <a:bodyPr/>
          <a:lstStyle/>
          <a:p>
            <a:pPr eaLnBrk="1" hangingPunct="1"/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LNA </a:t>
            </a:r>
            <a:r>
              <a:rPr lang="en-US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esign: Noise Close To Transistor Limits</a:t>
            </a:r>
            <a:endParaRPr lang="en-US" altLang="fr-FR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043735"/>
            <a:ext cx="466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) Goal: low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ise measure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ot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figure</a:t>
            </a:r>
            <a:endParaRPr lang="en-US" sz="18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59" y="1396673"/>
            <a:ext cx="2677668" cy="40690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585" y="1786715"/>
          <a:ext cx="3731281" cy="78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5" imgW="3009600" imgH="634680" progId="Equation.DSMT4">
                  <p:embed/>
                </p:oleObj>
              </mc:Choice>
              <mc:Fallback>
                <p:oleObj name="Equation" r:id="rId5" imgW="300960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85" y="1786715"/>
                        <a:ext cx="3731281" cy="78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260961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) Find bias current density for lowest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measure</a:t>
            </a:r>
            <a:endParaRPr lang="en-US" sz="1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12" y="3042793"/>
            <a:ext cx="911272" cy="74851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746639" y="2933945"/>
            <a:ext cx="21207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@210GHz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4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,min</a:t>
            </a:r>
            <a:r>
              <a:rPr lang="en-US" sz="14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6.57 dB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: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5 mA/um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b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3V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9550" y="2934556"/>
            <a:ext cx="1848489" cy="10858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2400" y="4056678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)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is independent of circuit configuratio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ick for high bandwidth or high gain/stage (= low P</a:t>
            </a:r>
            <a:r>
              <a:rPr lang="en-US" sz="18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DC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61" y="4747752"/>
            <a:ext cx="1610714" cy="99886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94185" y="1043735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 just like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uc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emitter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allows simultaneous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tuning for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 reflection coeffici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minimum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0678" y="5814265"/>
            <a:ext cx="54864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HA Haus, RB </a:t>
            </a: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ler, Proceedings </a:t>
            </a: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IRE, 1958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21" y="1102355"/>
            <a:ext cx="1124358" cy="75358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490220" y="2033845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) Write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S Python cod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display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ource impedance for 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90220" y="27826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 transistor siz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e series tuning elem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ess input tuning→ less noise from passive element loss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343" y="3531493"/>
            <a:ext cx="3533459" cy="109842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490220" y="46482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: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.2-7.4dB LNA nois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6dB transistor F</a:t>
            </a:r>
            <a:r>
              <a:rPr lang="en-US" sz="1800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40860" y="4879951"/>
            <a:ext cx="2780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-- all give the same minimum M…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75620" y="5184195"/>
            <a:ext cx="3135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but </a:t>
            </a:r>
            <a:r>
              <a:rPr lang="en-US" sz="1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s highest gain (InP HBT @210GHz).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91355" y="1944172"/>
            <a:ext cx="1259505" cy="906843"/>
          </a:xfrm>
          <a:prstGeom prst="rect">
            <a:avLst/>
          </a:prstGeom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85605"/>
              </p:ext>
            </p:extLst>
          </p:nvPr>
        </p:nvGraphicFramePr>
        <p:xfrm>
          <a:off x="9561385" y="4974102"/>
          <a:ext cx="1623575" cy="110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KGPlot" r:id="rId13" imgW="5092560" imgH="3492360" progId="KGraph_Plot">
                  <p:embed/>
                </p:oleObj>
              </mc:Choice>
              <mc:Fallback>
                <p:oleObj name="KGPlot" r:id="rId13" imgW="5092560" imgH="3492360" progId="KGraph_Plot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385" y="4974102"/>
                        <a:ext cx="1623575" cy="110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46095" y="5002705"/>
            <a:ext cx="1165823" cy="983663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16200000">
            <a:off x="10000003" y="3830553"/>
            <a:ext cx="3722742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. Solyu et. al, 2021 EuMIC Conference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685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1219200"/>
            <a:ext cx="121920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799" y="238399"/>
            <a:ext cx="8856729" cy="295001"/>
          </a:xfrm>
        </p:spPr>
        <p:txBody>
          <a:bodyPr/>
          <a:lstStyle/>
          <a:p>
            <a:r>
              <a:rPr lang="en-US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Acknowledgements</a:t>
            </a:r>
            <a:endParaRPr 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4327520"/>
            <a:ext cx="3098012" cy="1158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, </a:t>
            </a:r>
            <a:r>
              <a:rPr lang="en-US" sz="1100" b="0" dirty="0" smtClean="0">
                <a:latin typeface="Calibri" pitchFamily="34" charset="0"/>
              </a:rPr>
              <a:t>H. Horikaw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M. Imayoshi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, </a:t>
            </a:r>
            <a:r>
              <a:rPr lang="en-US" sz="1100" b="0" dirty="0" smtClean="0">
                <a:latin typeface="Calibri" pitchFamily="34" charset="0"/>
              </a:rPr>
              <a:t>N. Sharm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S. Abu-Surra, W. Choi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dirty="0" smtClean="0">
                <a:latin typeface="Calibri" pitchFamily="34" charset="0"/>
              </a:rPr>
              <a:t>: A. Dhananjay, </a:t>
            </a:r>
            <a:br>
              <a:rPr lang="en-US" sz="1100" b="0" dirty="0" smtClean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GlobalFoundries</a:t>
            </a:r>
            <a:r>
              <a:rPr lang="en-US" sz="1100" b="0" dirty="0" smtClean="0">
                <a:latin typeface="Calibri" pitchFamily="34" charset="0"/>
              </a:rPr>
              <a:t>:  22nm SOI CMOS ICs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/>
            </a:r>
            <a:br>
              <a:rPr lang="en-US" sz="1100" b="0" dirty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6137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ower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535" y="2809668"/>
            <a:ext cx="8667678" cy="229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82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09800" y="138113"/>
            <a:ext cx="9345715" cy="547687"/>
          </a:xfrm>
        </p:spPr>
        <p:txBody>
          <a:bodyPr/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Current density, finger pitch limit </a:t>
            </a:r>
            <a:r>
              <a:rPr lang="en-US" sz="3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 output pow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3790" y="2995691"/>
            <a:ext cx="3122738" cy="1774284"/>
          </a:xfrm>
          <a:prstGeom prst="rect">
            <a:avLst/>
          </a:prstGeom>
        </p:spPr>
      </p:pic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70889"/>
              </p:ext>
            </p:extLst>
          </p:nvPr>
        </p:nvGraphicFramePr>
        <p:xfrm>
          <a:off x="457200" y="1082362"/>
          <a:ext cx="527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" name="Equation" r:id="rId5" imgW="2933640" imgH="774360" progId="Equation.DSMT4">
                  <p:embed/>
                </p:oleObj>
              </mc:Choice>
              <mc:Fallback>
                <p:oleObj name="Equation" r:id="rId5" imgW="2933640" imgH="7743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2362"/>
                        <a:ext cx="52752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23875" y="2860676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21121"/>
              </p:ext>
            </p:extLst>
          </p:nvPr>
        </p:nvGraphicFramePr>
        <p:xfrm>
          <a:off x="457200" y="3376300"/>
          <a:ext cx="4979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7" imgW="2768400" imgH="685800" progId="Equation.DSMT4">
                  <p:embed/>
                </p:oleObj>
              </mc:Choice>
              <mc:Fallback>
                <p:oleObj name="Equation" r:id="rId7" imgW="2768400" imgH="685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76300"/>
                        <a:ext cx="4979987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523875" y="4750886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90412"/>
              </p:ext>
            </p:extLst>
          </p:nvPr>
        </p:nvGraphicFramePr>
        <p:xfrm>
          <a:off x="457200" y="4854216"/>
          <a:ext cx="1107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0" name="Equation" r:id="rId9" imgW="6159240" imgH="279360" progId="Equation.DSMT4">
                  <p:embed/>
                </p:oleObj>
              </mc:Choice>
              <mc:Fallback>
                <p:oleObj name="Equation" r:id="rId9" imgW="61592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54216"/>
                        <a:ext cx="11079162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9229"/>
              </p:ext>
            </p:extLst>
          </p:nvPr>
        </p:nvGraphicFramePr>
        <p:xfrm>
          <a:off x="550863" y="5540016"/>
          <a:ext cx="1043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1" name="Equation" r:id="rId11" imgW="7721280" imgH="279360" progId="Equation.DSMT4">
                  <p:embed/>
                </p:oleObj>
              </mc:Choice>
              <mc:Fallback>
                <p:oleObj name="Equation" r:id="rId11" imgW="7721280" imgH="27936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540016"/>
                        <a:ext cx="10434637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H="1" flipV="1">
            <a:off x="10985500" y="5692416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11518900" y="5006616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10300" y="844841"/>
            <a:ext cx="1740806" cy="19952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39956" y="838200"/>
            <a:ext cx="2008622" cy="199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293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09800" y="138113"/>
            <a:ext cx="9345715" cy="547687"/>
          </a:xfrm>
        </p:spPr>
        <p:txBody>
          <a:bodyPr/>
          <a:lstStyle/>
          <a:p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Current density, finger pitch limit </a:t>
            </a:r>
            <a:r>
              <a:rPr lang="en-US" sz="3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 output power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881" y="1057545"/>
            <a:ext cx="6446371" cy="422506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84762" y="5435224"/>
            <a:ext cx="1196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?  Device sized to drive 50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might approach 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/4 width. </a:t>
            </a:r>
            <a:b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Small finger pitch is critical; limited by thermal design</a:t>
            </a:r>
            <a:endParaRPr lang="de-DE" sz="20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4762" y="1066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(1.6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1.67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tes: 30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, 15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</a:t>
            </a:r>
            <a:r>
              <a:rPr lang="de-DE" sz="2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4762" y="3847855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r>
              <a:rPr lang="de-DE" sz="24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m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3.3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,</a:t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ers: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ength,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pitch </a:t>
            </a:r>
            <a:endParaRPr lang="de-DE" sz="24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6302" y="2924340"/>
            <a:ext cx="961860" cy="9618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17937" y="4445979"/>
            <a:ext cx="1053738" cy="10634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10600" y="990600"/>
            <a:ext cx="3505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Clr>
                <a:srgbClr val="FF0000"/>
              </a:buClr>
            </a:pPr>
            <a:r>
              <a:rPr lang="de-DE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. Shinohara, Teledyne: GaN HEMT thermal analysis</a:t>
            </a:r>
            <a:endParaRPr lang="de-DE" sz="12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884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161974"/>
            <a:ext cx="10210800" cy="447626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w-Loss 100-300GHz Corporate Combining </a:t>
            </a:r>
            <a:endParaRPr lang="en-US" altLang="fr-FR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335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lkinson trees are lossy: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 passes through *many* 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, 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 are long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es are narrow…and lossy→ 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645" y="2585014"/>
            <a:ext cx="4265139" cy="27079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390" y="2475048"/>
            <a:ext cx="3783629" cy="35192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549" y="4038600"/>
            <a:ext cx="2953705" cy="18614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46050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ingle-(</a:t>
            </a:r>
            <a:r>
              <a:rPr 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l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) combiners are much less lossy</a:t>
            </a:r>
            <a:b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ach design uses a single </a:t>
            </a:r>
            <a:r>
              <a:rPr lang="en-US" sz="2000" b="0" i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ectiv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 section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horter lines, low-Z</a:t>
            </a:r>
            <a:r>
              <a:rPr lang="en-US" sz="2000" b="0" baseline="-2500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ines → lower loss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t, low loss only if transistor cells fit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1551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0" y="145130"/>
            <a:ext cx="8915400" cy="540670"/>
          </a:xfrm>
        </p:spPr>
        <p:txBody>
          <a:bodyPr/>
          <a:lstStyle/>
          <a:p>
            <a:pPr eaLnBrk="1" hangingPunct="1"/>
            <a:r>
              <a:rPr lang="en-US" altLang="fr-FR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Power combining: what is best ?</a:t>
            </a:r>
            <a:endParaRPr lang="en-US" altLang="fr-FR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75" y="1448780"/>
            <a:ext cx="2072441" cy="2330518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731" y="1752600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740" y="4488635"/>
            <a:ext cx="3755027" cy="11501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963035" y="1070591"/>
            <a:ext cx="328536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ifrin: 1992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/mmWave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lithic Circuits Symp.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theon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82435" y="1064669"/>
            <a:ext cx="32853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d combining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hmed  2018 EuMIC, 2021 RFIC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3733800"/>
            <a:ext cx="359184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ed Active Transformer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oki, </a:t>
            </a: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 MTT, Jan. 2002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alTech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0" y="3733800"/>
            <a:ext cx="57150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baluns: Y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Yoshihara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8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Asian Solid-State Circuits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)</a:t>
            </a:r>
            <a:b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s: H. Park, et al, IEEE JSSC, Oct. 2014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1066800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porate T-line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8987" y="1611447"/>
            <a:ext cx="4238727" cy="206462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4922" y="2590800"/>
            <a:ext cx="1111678" cy="9113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206" y="4495800"/>
            <a:ext cx="2099594" cy="1377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001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8153400" cy="398463"/>
          </a:xfrm>
        </p:spPr>
        <p:txBody>
          <a:bodyPr/>
          <a:lstStyle/>
          <a:p>
            <a:pPr eaLnBrk="1" hangingPunct="1"/>
            <a:r>
              <a:rPr lang="en-US" altLang="fr-FR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istor stacking. Why ? Why not ?</a:t>
            </a:r>
            <a:endParaRPr lang="en-US" altLang="fr-FR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622694"/>
                  </p:ext>
                </p:extLst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6897" r="-108728" b="-646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2993" t="-56897" b="-646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355" y="1088740"/>
            <a:ext cx="11479865" cy="34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203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9372600" cy="409074"/>
          </a:xfrm>
        </p:spPr>
        <p:txBody>
          <a:bodyPr/>
          <a:lstStyle/>
          <a:p>
            <a:r>
              <a:rPr lang="en-US" sz="4000" b="1" dirty="0">
                <a:cs typeface="Calibri" panose="020F0502020204030204" pitchFamily="34" charset="0"/>
              </a:rPr>
              <a:t>Series </a:t>
            </a:r>
            <a:r>
              <a:rPr lang="en-US" sz="4000" b="1" dirty="0" smtClean="0">
                <a:cs typeface="Calibri" panose="020F0502020204030204" pitchFamily="34" charset="0"/>
              </a:rPr>
              <a:t>combining using sub-</a:t>
            </a:r>
            <a:r>
              <a:rPr lang="en-US" sz="4000" b="1" dirty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4000" b="1" dirty="0" smtClean="0">
                <a:cs typeface="Calibri" panose="020F0502020204030204" pitchFamily="34" charset="0"/>
              </a:rPr>
              <a:t>/4 baluns</a:t>
            </a:r>
            <a:endParaRPr lang="en-US" altLang="fr-FR" sz="4000" b="1" dirty="0"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006" y="1178750"/>
            <a:ext cx="4341194" cy="393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5361" y="5062137"/>
            <a:ext cx="28803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1GHz, 17 dB Gain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70 mW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3% PAE</a:t>
            </a:r>
            <a:b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edyne 250 nm InP HBT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stages,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0 mm</a:t>
            </a:r>
            <a:r>
              <a:rPr lang="en-US" sz="1600" b="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ncl pads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0845" y="4133465"/>
            <a:ext cx="7115216" cy="20119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61" y="2033847"/>
            <a:ext cx="6047509" cy="185235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90855" y="1245241"/>
            <a:ext cx="702520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600" b="0" dirty="0">
                <a:latin typeface="Calibri" panose="020F0502020204030204" pitchFamily="34" charset="0"/>
                <a:cs typeface="Calibri" panose="020F0502020204030204" pitchFamily="34" charset="0"/>
              </a:rPr>
              <a:t>baluns: 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. Yoshihara, 2008 IEEE Asian Solid-State Circuits Conference </a:t>
            </a:r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1600" b="0" dirty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/4 baluns: H. Park, et al, IEEE JSSC, Oct. 2014 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84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9677400" cy="523826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cs typeface="Calibri" panose="020F0502020204030204" pitchFamily="34" charset="0"/>
              </a:rPr>
              <a:t>Sub-</a:t>
            </a:r>
            <a:r>
              <a:rPr lang="en-US" sz="3600" b="1" dirty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3600" b="1" dirty="0" smtClean="0">
                <a:cs typeface="Calibri" panose="020F0502020204030204" pitchFamily="34" charset="0"/>
              </a:rPr>
              <a:t>/4 B</a:t>
            </a:r>
            <a:r>
              <a:rPr lang="en-US" altLang="fr-FR" sz="3600" b="1" dirty="0" smtClean="0">
                <a:cs typeface="Calibri" panose="020F0502020204030204" pitchFamily="34" charset="0"/>
              </a:rPr>
              <a:t>alun Combiners. Why ? Why not ?</a:t>
            </a:r>
            <a:endParaRPr lang="en-US" altLang="fr-FR" sz="3600" b="1" dirty="0"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7963432"/>
                  </p:ext>
                </p:extLst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7391" r="-124260" b="-10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25119" t="-57391" b="-1052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15" y="1178750"/>
            <a:ext cx="6870023" cy="285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108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124713"/>
            <a:ext cx="10134600" cy="561087"/>
          </a:xfrm>
        </p:spPr>
        <p:txBody>
          <a:bodyPr/>
          <a:lstStyle/>
          <a:p>
            <a:pPr eaLnBrk="1" hangingPunct="1"/>
            <a:r>
              <a:rPr lang="en-US" altLang="fr-FR" sz="3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scade combining as stacking plus matching</a:t>
            </a:r>
            <a:endParaRPr lang="en-US" altLang="fr-FR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89479" y="1002775"/>
            <a:ext cx="4525094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)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557" y="1208144"/>
            <a:ext cx="5943603" cy="2299237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413841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 bwMode="auto">
          <a:xfrm>
            <a:off x="139756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2767" y="1286609"/>
            <a:ext cx="2438858" cy="40762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78690" y="3590528"/>
            <a:ext cx="2322697" cy="25893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5636" y="3865355"/>
            <a:ext cx="3340384" cy="201558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6020" y="3924055"/>
            <a:ext cx="3120392" cy="192385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 bwMode="auto">
          <a:xfrm>
            <a:off x="771618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37644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515" y="990600"/>
            <a:ext cx="9144000" cy="2995645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09800" y="38075"/>
            <a:ext cx="9144000" cy="647725"/>
          </a:xfrm>
        </p:spPr>
        <p:txBody>
          <a:bodyPr/>
          <a:lstStyle/>
          <a:p>
            <a:pPr eaLnBrk="1" hangingPunct="1"/>
            <a:r>
              <a:rPr lang="en-US" altLang="fr-FR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neralized cascade combining</a:t>
            </a:r>
            <a:endParaRPr lang="en-US" altLang="fr-FR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77201" y="593568"/>
            <a:ext cx="2590800" cy="3970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</a:t>
            </a: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b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>
                <a:latin typeface="Calibri" panose="020F0502020204030204" pitchFamily="34" charset="0"/>
                <a:cs typeface="Calibri" panose="020F0502020204030204" pitchFamily="34" charset="0"/>
              </a:rPr>
              <a:t>A. S. H. Ahmed, et al, </a:t>
            </a:r>
            <a:r>
              <a:rPr lang="en-US" sz="105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21 RFIC Symposium</a:t>
            </a:r>
            <a:endParaRPr lang="en-US" sz="105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6437757" y="402562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l="80782"/>
          <a:stretch/>
        </p:blipFill>
        <p:spPr>
          <a:xfrm>
            <a:off x="3603368" y="3342365"/>
            <a:ext cx="1832377" cy="25253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350" y="3892820"/>
            <a:ext cx="2643918" cy="2045393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0F11BDE-1A39-4E79-BAD0-5D2B90F10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45665"/>
              </p:ext>
            </p:extLst>
          </p:nvPr>
        </p:nvGraphicFramePr>
        <p:xfrm>
          <a:off x="5979507" y="4105889"/>
          <a:ext cx="31813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KGPlot" r:id="rId7" imgW="5448240" imgH="3327120" progId="KGraph_Plot">
                  <p:embed/>
                </p:oleObj>
              </mc:Choice>
              <mc:Fallback>
                <p:oleObj name="KGPlot" r:id="rId7" imgW="5448240" imgH="3327120" progId="KGraph_Plo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0F11BDE-1A39-4E79-BAD0-5D2B90F10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07" y="4105889"/>
                        <a:ext cx="3181350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FD51F8-0841-436B-94D2-CD595EF55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20406"/>
              </p:ext>
            </p:extLst>
          </p:nvPr>
        </p:nvGraphicFramePr>
        <p:xfrm>
          <a:off x="9256304" y="4076255"/>
          <a:ext cx="2825361" cy="18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KGPlot" r:id="rId9" imgW="4797177" imgH="3187468" progId="KGraph_Plot">
                  <p:embed/>
                </p:oleObj>
              </mc:Choice>
              <mc:Fallback>
                <p:oleObj name="KGPlot" r:id="rId9" imgW="4797177" imgH="3187468" progId="KGraph_Plo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FD51F8-0841-436B-94D2-CD595EF5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304" y="4076255"/>
                        <a:ext cx="2825361" cy="18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5929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005237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157637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1666" y="36506"/>
            <a:ext cx="8231521" cy="649294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00GHz Wireless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4078466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714" y="3342317"/>
            <a:ext cx="1395419" cy="1322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200400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172200" y="382003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1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479148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2" name="Equation" r:id="rId9" imgW="545760" imgH="164880" progId="Equation.DSMT4">
                    <p:embed/>
                  </p:oleObj>
                </mc:Choice>
                <mc:Fallback>
                  <p:oleObj name="Equation" r:id="rId9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210435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838200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~1~40 GHz ("5G?")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</a:t>
            </a:r>
            <a:r>
              <a:rPr lang="en-US" sz="2000" dirty="0" smtClean="0">
                <a:latin typeface="Calibri" pitchFamily="34" charset="0"/>
              </a:rPr>
              <a:t>might be </a:t>
            </a:r>
            <a:r>
              <a:rPr lang="en-US" sz="2000" dirty="0">
                <a:latin typeface="Calibri" pitchFamily="34" charset="0"/>
              </a:rPr>
              <a:t>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2286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15941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515600" y="3831148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3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26284" y="4627505"/>
            <a:ext cx="3428289" cy="12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2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2236785" y="119827"/>
            <a:ext cx="9269415" cy="498465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scade </a:t>
            </a:r>
            <a:r>
              <a:rPr lang="en-US" altLang="fr-FR" sz="4000" b="1" dirty="0">
                <a:latin typeface="Calibri" panose="020F0502020204030204" pitchFamily="34" charset="0"/>
                <a:cs typeface="Calibri" panose="020F0502020204030204" pitchFamily="34" charset="0"/>
              </a:rPr>
              <a:t>Combining:  Why ? Why not 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85" y="1358770"/>
            <a:ext cx="2164723" cy="22671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720" y="1600200"/>
            <a:ext cx="3924342" cy="15750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1600200"/>
            <a:ext cx="3627120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7910939"/>
                  </p:ext>
                </p:extLst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55473" t="-57391" r="-108728" b="-19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42993" t="-57391" b="-197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256" y="1049200"/>
            <a:ext cx="1489132" cy="9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922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09800" y="170590"/>
            <a:ext cx="9601200" cy="417413"/>
          </a:xfrm>
        </p:spPr>
        <p:txBody>
          <a:bodyPr/>
          <a:lstStyle/>
          <a:p>
            <a:r>
              <a:rPr 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nt high-efficiency 100-300GHz PA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374058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37674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37405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374392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89475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249858"/>
            <a:ext cx="11536680" cy="305562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80552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705355"/>
            <a:ext cx="1641665" cy="1270028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669758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625340"/>
            <a:ext cx="975360" cy="139446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670238"/>
            <a:ext cx="1796783" cy="133789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4901329"/>
            <a:ext cx="1169951" cy="71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371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 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08243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6547" y="3302407"/>
            <a:ext cx="2284804" cy="17136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51" y="3276600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443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09800" y="62486"/>
            <a:ext cx="9601200" cy="563402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mm-wave module design problem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223" y="926595"/>
            <a:ext cx="2649397" cy="13630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925" y="1023143"/>
            <a:ext cx="2027522" cy="1231249"/>
          </a:xfrm>
          <a:prstGeom prst="rect">
            <a:avLst/>
          </a:prstGeom>
        </p:spPr>
      </p:pic>
      <p:pic>
        <p:nvPicPr>
          <p:cNvPr id="1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91055" y="2431380"/>
            <a:ext cx="4580872" cy="152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27686" y="4154722"/>
            <a:ext cx="3270673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30" y="4403470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28600" y="2726795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9677400" cy="398463"/>
          </a:xfrm>
        </p:spPr>
        <p:txBody>
          <a:bodyPr/>
          <a:lstStyle/>
          <a:p>
            <a:r>
              <a:rPr lang="en-US" sz="3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 we need 2D arrays ? 1D steering might be fine.</a:t>
            </a:r>
            <a:endParaRPr lang="en-US" sz="3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100" y="1307796"/>
            <a:ext cx="5002401" cy="416433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4075" y="1066800"/>
            <a:ext cx="647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ings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00942"/>
              </p:ext>
            </p:extLst>
          </p:nvPr>
        </p:nvGraphicFramePr>
        <p:xfrm>
          <a:off x="415493" y="2387916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KGPlot" r:id="rId4" imgW="5118120" imgH="3602520" progId="KGraph_Plot">
                  <p:embed/>
                </p:oleObj>
              </mc:Choice>
              <mc:Fallback>
                <p:oleObj name="KGPlot" r:id="rId4" imgW="5118120" imgH="3602520" progId="KGraph_Plot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93" y="2387916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4591" y="2072881"/>
            <a:ext cx="2696484" cy="179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582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95250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D vs. 1D: user spatial distribution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7630" y="914400"/>
            <a:ext cx="5161550" cy="162597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535" y="3041392"/>
            <a:ext cx="2778359" cy="264405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35" y="3028532"/>
            <a:ext cx="2778359" cy="264405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643217" y="3119455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3217" y="4707987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86418" y="2669595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39417" y="2669595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95514" y="3314951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863417" y="318398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FF0000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91417" y="4860387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863417" y="4860387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8040" y="5650468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950850"/>
            <a:ext cx="2335807" cy="187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28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89916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hub: packaging challenges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114400"/>
            <a:ext cx="1557251" cy="11804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1146116"/>
            <a:ext cx="2143447" cy="103508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66800"/>
            <a:ext cx="4191000" cy="36009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3786" y="3504828"/>
            <a:ext cx="2423718" cy="137197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502118"/>
            <a:ext cx="2029779" cy="1279282"/>
          </a:xfrm>
          <a:prstGeom prst="rect">
            <a:avLst/>
          </a:prstGeom>
        </p:spPr>
      </p:pic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129245" y="1073861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129245" y="1853825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129245" y="3158970"/>
            <a:ext cx="4962352" cy="10061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143661" y="4540705"/>
            <a:ext cx="7757984" cy="16217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11201400" cy="466725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00GHz IC-package connection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133745"/>
            <a:ext cx="10936215" cy="50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8915400" cy="381000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hub</a:t>
            </a:r>
            <a:r>
              <a:rPr 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 &amp; Antenna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932968"/>
            <a:ext cx="94488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CICTS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Transmitter: A. Farid et. al, 2022 IEEE Trans. MTT 10.1109/TMTT.2022.3161972  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928" y="1375557"/>
            <a:ext cx="6234545" cy="467590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13107" y="2293819"/>
            <a:ext cx="4814979" cy="270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9318" y="50423"/>
            <a:ext cx="9180682" cy="711577"/>
          </a:xfrm>
        </p:spPr>
        <p:txBody>
          <a:bodyPr/>
          <a:lstStyle/>
          <a:p>
            <a:r>
              <a:rPr lang="en-US" sz="32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5GHz 8-channel MIMO hub array tile modules</a:t>
            </a:r>
            <a:endParaRPr lang="en-US" sz="3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32187"/>
            <a:ext cx="6715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ictur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16" y="3095621"/>
            <a:ext cx="23526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15" y="1628800"/>
            <a:ext cx="6562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50" y="1993080"/>
            <a:ext cx="475678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966" y="3069897"/>
            <a:ext cx="2587943" cy="107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1573" y="4228644"/>
            <a:ext cx="1118335" cy="18333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2239556" y="4721286"/>
            <a:ext cx="1379662" cy="62343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49318" y="5392114"/>
            <a:ext cx="1386367" cy="627686"/>
          </a:xfrm>
          <a:prstGeom prst="rect">
            <a:avLst/>
          </a:prstGeom>
        </p:spPr>
      </p:pic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28600" y="4084585"/>
            <a:ext cx="1800035" cy="4706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0mW InP PA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.8% PAE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245201" y="4039580"/>
            <a:ext cx="1879123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MOS TX, RX IC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lobalFoundrie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00345" y="5686092"/>
            <a:ext cx="216024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eledyne 250nm  InP HBT</a:t>
            </a:r>
          </a:p>
        </p:txBody>
      </p:sp>
      <p:sp>
        <p:nvSpPr>
          <p:cNvPr id="3" name="Rectangle 2"/>
          <p:cNvSpPr/>
          <p:nvPr/>
        </p:nvSpPr>
        <p:spPr>
          <a:xfrm>
            <a:off x="5257800" y="830622"/>
            <a:ext cx="68580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, 2021 IEEE BCICTS; Transmitter: A. Farid et. al, 2022 IEEE Trans. MTT 10.1109/TMTT.2022.3161972  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92751" y="4245263"/>
            <a:ext cx="1784503" cy="188403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57494" y="4464115"/>
            <a:ext cx="2545080" cy="16611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62318" y="4489212"/>
            <a:ext cx="2556794" cy="1649951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76200" y="913078"/>
            <a:ext cx="6400800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receiver array modules, </a:t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element, 8-elem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beamforming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</a:p>
          <a:p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array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-element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8.5dBm EIRP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 limited by assembly yield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rate limited by connector.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078030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30430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001829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87630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nefits of Short Wavelengths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151259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2400" y="773668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765" y="32882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154230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6" name="Equation" r:id="rId7" imgW="761760" imgH="177480" progId="Equation.DSMT4">
                    <p:embed/>
                  </p:oleObj>
                </mc:Choice>
                <mc:Fallback>
                  <p:oleObj name="Equation" r:id="rId7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54784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7"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551941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8" name="Equation" r:id="rId11" imgW="545760" imgH="164880" progId="Equation.DSMT4">
                    <p:embed/>
                  </p:oleObj>
                </mc:Choice>
                <mc:Fallback>
                  <p:oleObj name="Equation" r:id="rId11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0" y="31242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32766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2004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48006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3888888"/>
            <a:ext cx="2517334" cy="1949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945" y="4489248"/>
            <a:ext cx="1534961" cy="1454352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432197" y="5101918"/>
            <a:ext cx="1062038" cy="293687"/>
            <a:chOff x="5791200" y="6488113"/>
            <a:chExt cx="1062038" cy="293687"/>
          </a:xfrm>
        </p:grpSpPr>
        <p:sp>
          <p:nvSpPr>
            <p:cNvPr id="43" name="Rectangle 4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6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08879" y="3329450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280 GHz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76200"/>
            <a:ext cx="9372600" cy="685800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 GHz MIMO backhaul modules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3962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3279"/>
            <a:ext cx="92202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Transmitter and Receiver I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49437" y="960983"/>
            <a:ext cx="38322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307" y="2656055"/>
            <a:ext cx="4387446" cy="134798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223755"/>
            <a:ext cx="4731327" cy="13577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223755"/>
            <a:ext cx="3699164" cy="135774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336399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336399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014065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2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014065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42522" y="2701153"/>
            <a:ext cx="3662120" cy="1357917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102" y="4122515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3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122515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20176" y="4024176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4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024176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5598" y="4024176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5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024176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0" y="4540081"/>
            <a:ext cx="1638300" cy="2217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592191"/>
            <a:ext cx="4143769" cy="228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2899" y="237253"/>
            <a:ext cx="6114586" cy="398463"/>
          </a:xfrm>
        </p:spPr>
        <p:txBody>
          <a:bodyPr/>
          <a:lstStyle/>
          <a:p>
            <a:r>
              <a:rPr lang="en-US" sz="3200" kern="1200" dirty="0">
                <a:solidFill>
                  <a:srgbClr val="1C1C1C"/>
                </a:solidFill>
              </a:rPr>
              <a:t>200 GHz MIMO backhaul modules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05255" y="1004002"/>
            <a:ext cx="551747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dirty="0">
                <a:latin typeface="Calibri" pitchFamily="34" charset="0"/>
              </a:rPr>
              <a:t>1-channel modules w/ 200 GHz InP 1-channel Tx, Rx ICs (simplic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dirty="0">
                <a:latin typeface="Calibri" pitchFamily="34" charset="0"/>
              </a:rPr>
              <a:t>2x2 patch antenna feed on fused silica substrat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dirty="0">
                <a:latin typeface="Calibri" pitchFamily="34" charset="0"/>
              </a:rPr>
              <a:t>200 mm Teflon len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dirty="0">
                <a:latin typeface="Calibri" pitchFamily="34" charset="0"/>
              </a:rPr>
              <a:t>Assembly: 200 GHz ribbon bonds, low-frequency ball-bo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dirty="0">
                <a:latin typeface="Calibri" pitchFamily="34" charset="0"/>
              </a:rPr>
              <a:t>280 GHz modules will be simila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5738" y="2118218"/>
            <a:ext cx="3283495" cy="24460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8128" y="1059174"/>
            <a:ext cx="2827503" cy="8114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52461" y="1041632"/>
            <a:ext cx="2296889" cy="843054"/>
          </a:xfrm>
          <a:prstGeom prst="rect">
            <a:avLst/>
          </a:prstGeom>
        </p:spPr>
      </p:pic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5F450B6-6ECD-4895-8374-2EFFBEBC1870}"/>
              </a:ext>
            </a:extLst>
          </p:cNvPr>
          <p:cNvCxnSpPr>
            <a:cxnSpLocks/>
          </p:cNvCxnSpPr>
          <p:nvPr/>
        </p:nvCxnSpPr>
        <p:spPr bwMode="auto">
          <a:xfrm>
            <a:off x="8196546" y="1959313"/>
            <a:ext cx="778970" cy="7898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467EDDE-3E08-4A0F-B532-DB032D1F455B}"/>
              </a:ext>
            </a:extLst>
          </p:cNvPr>
          <p:cNvCxnSpPr>
            <a:cxnSpLocks/>
          </p:cNvCxnSpPr>
          <p:nvPr/>
        </p:nvCxnSpPr>
        <p:spPr bwMode="auto">
          <a:xfrm flipH="1">
            <a:off x="9110859" y="1910273"/>
            <a:ext cx="682973" cy="834336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0C70833-07CF-48BB-AF9A-0D78A8339B9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553422" y="2836754"/>
            <a:ext cx="786196" cy="298856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AF67863-D62C-4C50-BC97-056B8786256A}"/>
              </a:ext>
            </a:extLst>
          </p:cNvPr>
          <p:cNvCxnSpPr>
            <a:cxnSpLocks/>
          </p:cNvCxnSpPr>
          <p:nvPr/>
        </p:nvCxnSpPr>
        <p:spPr bwMode="auto">
          <a:xfrm flipV="1">
            <a:off x="7930370" y="2995242"/>
            <a:ext cx="224244" cy="156907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BC512A5-40A8-4A0B-82C5-EF88BDAC06C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8378859" y="2996799"/>
            <a:ext cx="794178" cy="1567513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6" name="Picture 45" descr="A picture containing text, electronics&#10;&#10;Description automatically generated">
            <a:extLst>
              <a:ext uri="{FF2B5EF4-FFF2-40B4-BE49-F238E27FC236}">
                <a16:creationId xmlns:a16="http://schemas.microsoft.com/office/drawing/2014/main" id="{09D74FED-68FB-4458-B1B4-651D7C4035A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94" t="40891" r="40093" b="29167"/>
          <a:stretch/>
        </p:blipFill>
        <p:spPr>
          <a:xfrm rot="10800000">
            <a:off x="10407722" y="2562910"/>
            <a:ext cx="1195498" cy="14577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4080164"/>
            <a:ext cx="2819400" cy="19396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46132" y="4564312"/>
            <a:ext cx="1295400" cy="128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4196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2899" y="237253"/>
            <a:ext cx="6114586" cy="398463"/>
          </a:xfrm>
        </p:spPr>
        <p:txBody>
          <a:bodyPr/>
          <a:lstStyle/>
          <a:p>
            <a:r>
              <a:rPr lang="en-US" sz="3200" kern="1200" dirty="0">
                <a:solidFill>
                  <a:srgbClr val="1C1C1C"/>
                </a:solidFill>
              </a:rPr>
              <a:t>200 GHz MIMO backhaul modules</a:t>
            </a:r>
            <a:endParaRPr lang="en-US" sz="32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8132"/>
            <a:ext cx="7369660" cy="41844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880" y="1379220"/>
            <a:ext cx="5532120" cy="4099560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0B70F28-A6A4-4F03-9BDD-B963B6BA5020}"/>
              </a:ext>
            </a:extLst>
          </p:cNvPr>
          <p:cNvCxnSpPr>
            <a:cxnSpLocks/>
          </p:cNvCxnSpPr>
          <p:nvPr/>
        </p:nvCxnSpPr>
        <p:spPr bwMode="auto">
          <a:xfrm flipH="1">
            <a:off x="5257800" y="3429000"/>
            <a:ext cx="1981200" cy="0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0B70F28-A6A4-4F03-9BDD-B963B6BA5020}"/>
              </a:ext>
            </a:extLst>
          </p:cNvPr>
          <p:cNvCxnSpPr>
            <a:cxnSpLocks/>
          </p:cNvCxnSpPr>
          <p:nvPr/>
        </p:nvCxnSpPr>
        <p:spPr bwMode="auto">
          <a:xfrm flipH="1">
            <a:off x="2819400" y="3200400"/>
            <a:ext cx="6553200" cy="0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92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8">
            <a:extLst>
              <a:ext uri="{FF2B5EF4-FFF2-40B4-BE49-F238E27FC236}">
                <a16:creationId xmlns:a16="http://schemas.microsoft.com/office/drawing/2014/main" id="{479B296D-2F76-4A6C-A3C2-2DEE7E6B3B5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1363" y="4038600"/>
            <a:ext cx="4608808" cy="1930717"/>
          </a:xfrm>
          <a:prstGeom prst="rect">
            <a:avLst/>
          </a:prstGeom>
        </p:spPr>
      </p:pic>
      <p:pic>
        <p:nvPicPr>
          <p:cNvPr id="6" name="그림 3">
            <a:extLst>
              <a:ext uri="{FF2B5EF4-FFF2-40B4-BE49-F238E27FC236}">
                <a16:creationId xmlns:a16="http://schemas.microsoft.com/office/drawing/2014/main" id="{013B043F-17A2-41ED-B2DB-59354CAF6F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9603" y="4046340"/>
            <a:ext cx="3785558" cy="19152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DCF9A2-90FC-4E21-9FD5-4D39ADC84F6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085" y="4497570"/>
            <a:ext cx="1797390" cy="10556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1987DE2-4F17-4227-B3D0-0EC1A8F5B4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399" y="4589221"/>
            <a:ext cx="1285224" cy="105131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D5F95D-8401-4099-91FF-2801BC40A8B7}"/>
              </a:ext>
            </a:extLst>
          </p:cNvPr>
          <p:cNvSpPr txBox="1"/>
          <p:nvPr/>
        </p:nvSpPr>
        <p:spPr>
          <a:xfrm>
            <a:off x="3124200" y="838200"/>
            <a:ext cx="8534401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ngkyunkwan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Univ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. &amp; UCSB; </a:t>
            </a:r>
            <a:r>
              <a:rPr lang="en-US" sz="1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yl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, Rodwell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UCSB; </a:t>
            </a:r>
            <a:r>
              <a:rPr lang="it-IT" sz="1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</a:t>
            </a:r>
            <a:r>
              <a:rPr lang="it-IT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Zhang,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Rebeiz, UCSD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A78E64CA-A2CD-43B4-BA03-07390CE2A83F}"/>
              </a:ext>
            </a:extLst>
          </p:cNvPr>
          <p:cNvSpPr txBox="1">
            <a:spLocks/>
          </p:cNvSpPr>
          <p:nvPr/>
        </p:nvSpPr>
        <p:spPr bwMode="auto">
          <a:xfrm>
            <a:off x="2202898" y="237253"/>
            <a:ext cx="8846101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sz="3200" b="0" kern="1200" dirty="0">
                <a:solidFill>
                  <a:srgbClr val="1C1C1C"/>
                </a:solidFill>
              </a:rPr>
              <a:t>200 </a:t>
            </a:r>
            <a:r>
              <a:rPr lang="en-US" sz="3200" b="0" kern="1200" dirty="0" smtClean="0">
                <a:solidFill>
                  <a:srgbClr val="1C1C1C"/>
                </a:solidFill>
              </a:rPr>
              <a:t>GHz </a:t>
            </a:r>
            <a:r>
              <a:rPr lang="en-US" sz="3200" b="0" kern="1200" dirty="0">
                <a:solidFill>
                  <a:srgbClr val="1C1C1C"/>
                </a:solidFill>
              </a:rPr>
              <a:t>2x2 </a:t>
            </a:r>
            <a:r>
              <a:rPr lang="en-US" sz="3200" b="0" kern="1200" dirty="0" smtClean="0">
                <a:solidFill>
                  <a:srgbClr val="1C1C1C"/>
                </a:solidFill>
              </a:rPr>
              <a:t>transmitter &amp; receiver arrays</a:t>
            </a:r>
            <a:endParaRPr lang="en-US" sz="3200" b="0" kern="0" dirty="0"/>
          </a:p>
        </p:txBody>
      </p:sp>
      <p:pic>
        <p:nvPicPr>
          <p:cNvPr id="13" name="Picture 12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08B2A794-17C5-4B31-B5B9-A749C8574FC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25332" r="15364"/>
          <a:stretch/>
        </p:blipFill>
        <p:spPr>
          <a:xfrm>
            <a:off x="4800600" y="1188410"/>
            <a:ext cx="3962400" cy="2457965"/>
          </a:xfrm>
          <a:prstGeom prst="rect">
            <a:avLst/>
          </a:prstGeom>
        </p:spPr>
      </p:pic>
      <p:pic>
        <p:nvPicPr>
          <p:cNvPr id="16" name="Picture 15" descr="A picture containing electronics, circuit&#10;&#10;Description automatically generated">
            <a:extLst>
              <a:ext uri="{FF2B5EF4-FFF2-40B4-BE49-F238E27FC236}">
                <a16:creationId xmlns:a16="http://schemas.microsoft.com/office/drawing/2014/main" id="{271EAABC-5026-496C-A835-0A6CD352CF4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12145" r="31667" b="21520"/>
          <a:stretch/>
        </p:blipFill>
        <p:spPr>
          <a:xfrm>
            <a:off x="8881325" y="1175470"/>
            <a:ext cx="2964302" cy="2457965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0B70F28-A6A4-4F03-9BDD-B963B6BA5020}"/>
              </a:ext>
            </a:extLst>
          </p:cNvPr>
          <p:cNvCxnSpPr>
            <a:cxnSpLocks/>
          </p:cNvCxnSpPr>
          <p:nvPr/>
        </p:nvCxnSpPr>
        <p:spPr bwMode="auto">
          <a:xfrm>
            <a:off x="8698638" y="2037998"/>
            <a:ext cx="1493877" cy="366454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8600" y="1196471"/>
            <a:ext cx="6400800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x 2 Phased-array transmitter and receiver: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me IC design as single-channel transceivers,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 phase-shift beamforming: broadband,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tch antennas on quartz superstrate.</a:t>
            </a:r>
          </a:p>
          <a:p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 being assembled for testing.</a:t>
            </a: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0B70F28-A6A4-4F03-9BDD-B963B6BA5020}"/>
              </a:ext>
            </a:extLst>
          </p:cNvPr>
          <p:cNvCxnSpPr>
            <a:cxnSpLocks/>
          </p:cNvCxnSpPr>
          <p:nvPr/>
        </p:nvCxnSpPr>
        <p:spPr bwMode="auto">
          <a:xfrm>
            <a:off x="3810000" y="2133600"/>
            <a:ext cx="1828800" cy="76200"/>
          </a:xfrm>
          <a:prstGeom prst="straightConnector1">
            <a:avLst/>
          </a:prstGeom>
          <a:ln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3601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GHz Transmitter and Receiver ICs</a:t>
            </a:r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228600" y="6412468"/>
            <a:ext cx="1089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odwell, UCSB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746" y="1524000"/>
            <a:ext cx="6400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edyne 250nm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 technology. 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mulated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7dBm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urated output power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40GHz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, 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mulated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dB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figure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GHz bandwidth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jective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0Gb/sec/channel for MIMO backhaul demonstration.</a:t>
            </a:r>
          </a:p>
          <a:p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nd-Gen Designed Taped out March 2022.   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6748570" y="163252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6705600" y="3242191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9698" y="1960910"/>
            <a:ext cx="3749040" cy="12420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698" y="3564195"/>
            <a:ext cx="5364480" cy="1447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7D5F95D-8401-4099-91FF-2801BC40A8B7}"/>
              </a:ext>
            </a:extLst>
          </p:cNvPr>
          <p:cNvSpPr txBox="1"/>
          <p:nvPr/>
        </p:nvSpPr>
        <p:spPr>
          <a:xfrm>
            <a:off x="6705600" y="838200"/>
            <a:ext cx="4953001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, Alizadeh,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Rodwel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UCSB, Seo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, Sungkyunkwan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Univ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513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"/>
            <a:ext cx="7821612" cy="762000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9753600" cy="48564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n case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of questions</a:t>
            </a:r>
          </a:p>
        </p:txBody>
      </p:sp>
    </p:spTree>
    <p:extLst>
      <p:ext uri="{BB962C8B-B14F-4D97-AF65-F5344CB8AC3E}">
        <p14:creationId xmlns:p14="http://schemas.microsoft.com/office/powerpoint/2010/main" val="350826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211137"/>
            <a:ext cx="91440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 </a:t>
            </a:r>
            <a:r>
              <a:rPr lang="en-US" sz="4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</a:t>
            </a:r>
            <a:r>
              <a:rPr 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ly multiplexed base statio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7727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mm×16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88639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mm×8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61974"/>
            <a:ext cx="8991600" cy="447626"/>
          </a:xfrm>
        </p:spPr>
        <p:txBody>
          <a:bodyPr/>
          <a:lstStyle/>
          <a:p>
            <a:r>
              <a:rPr lang="en-US" sz="3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5 GHz,</a:t>
            </a:r>
            <a:r>
              <a:rPr lang="en-US" sz="36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40 Gb/s MIMO backhaul (</a:t>
            </a:r>
            <a:r>
              <a:rPr lang="en-US" sz="3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QAM</a:t>
            </a:r>
            <a:r>
              <a:rPr lang="en-US" sz="3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References</a:t>
            </a:r>
            <a:endParaRPr lang="en-US" altLang="fr-FR" sz="3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6233" y="783940"/>
            <a:ext cx="10668000" cy="50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ystems Design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00-300GHz Link examples: M. J. W. Rodwell, "100-340GHz Spatially Multiplexed Communications: IC, Transceiver, and Link Design," 2019 IEEE 20th International Workshop on Signal Processing Advances in Wireless Communications (SPAWC), 2019, pp. 1-5, </a:t>
            </a:r>
            <a:r>
              <a:rPr kumimoji="0" lang="en-US" altLang="fr-FR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oi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: 10.1109/SPAWC.2019.8815433. 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Required ADC/DAC resolution and amplifier IP3, P1dB in massive MIMO: M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. Abdelghany, A. A. Farid, M. E. Rasekh, U. Madhow and M. J. W. Rodwell, "A Design Framework for All-Digital mmWave Massive MIMO With per-Antenna Nonlinearities," in IEEE Transactions on Wireless Communications, vol. 20, no. 9, pp. 5689-5701, Sept. 2021, doi: 10.1109/TWC.2021.3069378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hase noise in massive MIMO: M. E. Rasekh, M. Abdelghany, U. Madhow and M. Rodwell, "Phase Noise in Modular Millimeter Wave Massive MIMO," in IEEE Transactions on Wireless Communications, vol. 20, no. 10, pp. 6522-6535, Oct. 2021, doi: 10.1109/TWC.2021.3074911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hase noise in massive MIMO: A. Puglielli, G. LaCaille, A. M. Niknejad, G. Wright, B. Nikolić and E. Alon, "Phase noise scaling and tracking in OFDM multi-user beamforming arrays," 2016 IEEE International Conference on Communications (ICC), 2016, pp. 1-6, doi: 10.1109/ICC.2016.7511631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Beamspace algorithm for MIMO hub digital beamforming: M. Abdelghany, U. Madhow and A. Tölli, "Beamspace Local LMMSE: An Efficient Digital Backend for mmWave Massive MIMO," 2019 IEEE 20th International Workshop on Signal Processing Advances in Wireless Communications (SPAWC), 2019, pp. 1-5, doi: 10.1109/SPAWC.2019.8815585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Beamspace algorithm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 and VLSI design for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MIMO hub digital beamforming: S. H. Mirfarshbafan, A. Gallyas-Sanhueza, R. Ghods and C. Studer, "Beamspace Channel Estimation for Massive MIMO mmWave Systems: Algorithm and VLSI Design," in IEEE Transactions on Circuits and Systems I: Regular Papers, vol. 67, no. 12, pp. 5482-5495, Dec. 2020, doi: 10.1109/TCSI.2020.3023023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Digital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beamformer IC: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Oscar F. Castaneda Fernandez , Zachariah Boynton , Seyed Hadi Mirfarshbafan , Shimin Huang , Jamie Ye , Alyosha Molnar , Christoph Studer, "A Resolution-Adaptive 8mm2 9.98Gb/s 39.7pJ/b 32-Antenna All-Digital Spatial Equalizer for mmWave Massive MU-MIMO in 65nm CMOS", 2021 European Solid-State Circuits Conference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Algorithms for MIMO digital beamforming with broaband waveforms: M. Abdelghany, U. Madhow and M. Rodwell, "An Efficient Digital Backend for Wideband Single-Carrier mmWave Massive MIMO," 2019 IEEE Global Communications Conference (GLOBECOM), 2019, pp. 1-6, doi: 10.1109/GLOBECOM38437.2019.9013233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lang="en-US" altLang="fr-FR" sz="1200" b="0" kern="0" smtClea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lang="en-US" altLang="fr-FR" sz="1200" b="0" ker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3684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6233" y="1295400"/>
            <a:ext cx="10668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Transisto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EMT: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W. R. Deal, K. Leong, W. Yoshida, A. Zamora and X. B. Mei, "InP HEMT integrated circuits operating above 1,000 GHz," </a:t>
            </a:r>
            <a:r>
              <a:rPr kumimoji="0" lang="en-US" sz="1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016 IEEE International Electron Devices Meeting (IEDM)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, 2016, pp. 29.1.1-29.1.4, doi: 10.1109/IEDM.2016.7838502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BT: M. Urteaga, Z. Griffith, M. Seo, J. Hacker and M. J. W. Rodwell, "InP HBT Technologies for THz Integrated Circuits," Proceedings of the IEEE, vol. 105, no. 6, pp. 1051-1067, June 2017, doi: 10.1109/JPROC.2017.2692178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BT: M. J. W. Rodwell, M. Le and B. Brar, "InP Bipolar ICs: Scaling Roadmaps, Frequency Limits, Manufacturable Technologies," in Proceedings of the IEEE, vol. 96, no. 2, pp. 271-286, Feb. 2008, doi: 10.1109/JPROC.2007.911058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finFET: H. Lee, S. Callender, S. Rami, W. Shin, Q. Yu and J. M. Marulanda, "Intel 22nm Low-Power FinFET (22FFL) Process Technology for 5G and Beyond," 2020 IEEE Custom Integrated Circuits Conference (CICC), 2020, pp. 1-7, doi: 10.1109/CICC48029.2020.907591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2nm SOI CMOS: C. Li et al., "5G mm-Wave front-end-module design with advanced SOI process," 2017 IEEE 12th International Conference on ASIC (ASICON), 2017, pp. 1017-1020, doi: 10.1109/ASICON.2017.8252651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iGe HBT: B. Heinemann et al., "SiGe HBT with ft/fmax of 505 GHz/720 GHz," 2016 IEDM, San Francisco, CA, 2016, pp. 3.1.1-3.1.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GaN HEMT: S. Wienecke et al., "N-Polar GaN Cap MISHEMT With Record Power Density Exceeding 6.5 W/mm at 94 GHz," IEEE Electron Device Letters, vol. 38, no. 3, pp. 359-362, March 2017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GaN HEMT: A. Fung et al., "Gallium nitride amplifiers beyond W-band," 2018 IEEE Radio and Wireless Symposium (RWS), 2018, pp. 150-153, doi: 10.1109/RWS.2018.8304971.</a:t>
            </a:r>
            <a:endParaRPr kumimoji="0" lang="en-US" altLang="fr-FR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5528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6233" y="908720"/>
            <a:ext cx="10668000" cy="511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ower Amplifie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cking: M. Shifrin, Y. Ayasli, and P. Katzin, “A new power amplifier topology with series biasing and power combining of transistors,” in 1992 IEEE Microwave and Millimeter-Wave Monolithic Circuits Symp. Dig. Papers, Jun. 1992, pp. 39–41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cking: S. Pornpromlikit, H.-T. Dabag, B. Hanafi, J. Kim, L. Larson, J. Buckwalter, and P. Asbeck, “A Q-band amplifier implemented with stacked 45-nm CMOS FETs,” in Proc. 2011 IEEE Compound Semiconductor Integrated Circuit Symp. (CSICS), Oct. 2011, pp. 1–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istributed active transformers: I. Aoki, S. Kee, D. Rutledge, and A. Hajimiri, “Distributed active transformer: A new power-combining and impedance-transformation technique,” IEEE Trans. Microw. Theory Tech., vol. 50, no. 1, pp. 316–331, Jan. 2002S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Series combining with baluns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: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Y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. Yoshihara, R. Fujimoto, N. Ono, T. Mitomo, H. Hoshino and M. Hamada, "A 60-GHz CMOS power amplifier with Marchand balun-based parallel power combiner," 2008 IEEE Asian Solid-State Circuits Conference, 2008, pp. 121-124, doi: 10.1109/ASSCC.2008.4708744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Series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combining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with 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ub-quarter-wave baluns: H. Park, S. Daneshgar, Z. Griffith, M. Urteaga, B. Kim and M. Rodwell,  "Millimeter-Wave Series Power Combining Using Sub-Quarter-Wavelength Baluns,"  IEEE JSSC, vol. 49, no. 10, pp. 2089-2102, Oct. 2014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ascade combining: A. S. H. Ahmed, A. A. Farid, M. Urteaga and M. J. W. Rodwell, "204GHz Stacked-Power Amplifiers Designed by a Novel Two-Port Technique," 2018 13th European Microwave Integrated Circuits Conference (EuMIC), 2018, pp. 29-32, doi: 10.23919/EuMIC.2018.8539884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70GHz InP HBT  PA: A. S. H. Ahmed, U. Soylu, M. Seo, M. Urteaga and M. J. W. Rodwell, "A compact H-band Power Amplifier with High Output Power," 2021 IEEE Radio Frequency Integrated Circuits Symposium (RFIC), 2021, pp. 123-126, doi: 10.1109/RFIC51843.2021.9490426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PA: S. Li and G. M. Rebeiz, "A 130-151 GHz 8-Way Power Amplifier with 16.8-17.5 dBm Psat and 11.7-13.4% PAE Using CMOS 45nm RFSOI," 2021 IEEE Radio Frequency Integrated Circuits Symposium (RFIC), 2021, pp. 115-118, doi: 10.1109/RFIC51843.2021.9490507.</a:t>
            </a:r>
          </a:p>
        </p:txBody>
      </p:sp>
    </p:spTree>
    <p:extLst>
      <p:ext uri="{BB962C8B-B14F-4D97-AF65-F5344CB8AC3E}">
        <p14:creationId xmlns:p14="http://schemas.microsoft.com/office/powerpoint/2010/main" val="784839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6233" y="1268760"/>
            <a:ext cx="10668000" cy="432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ower Amplifiers (more)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270GHz power amplifier: A. S. H. Ahmed, U. Soylu, M. Seo, M. Urteaga and M. J. W. Rodwell, "A compact H-band Power Amplifier with High Output Power," 2021 IEEE Radio Frequency Integrated Circuits Symposium (RFIC), 2021, pp. 123-126, doi: 10.1109/RFIC51843.2021.9490426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200GHz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ower amplifier: A. S. H. Ahmed, U. Soylu, M. Seo, M. Urteaga, M. J. W. Rodwell, "A 190-210GHz Power Amplifier with 17.7-18.5dBm Output Power and 6.9-8.5% PAE." IEEE International Microwave Symposium (IMS). 6-11 June, Atlanta and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virtual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30GHz power amplifier: A. S. H. Ahmed, M. Seo, A. A. Farid, M. Urteaga, J. F. Buckwalter and M. J. W. Rodwell, "A 200mW D-band Power Amplifier with 17.8% PAE in 250-nm InP HBT Technology," 2020 15th European Microwave Integrated Circuits Conference (EuMIC), 2021, pp. 1-4, doi: 10.1109/EuMIC48047.2021.00012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power amplifier: A. S. H. Ahmed, M. Seo, A. A. Farid, M. Urteaga, J. F. Buckwalter and M. J. W. Rodwell, "A 140GHz power amplifier with 20.5dBm output power and 20.8% PAE in 250-nm InP HBT technology," 2020 IEEE/MTT-S International Microwave Symposium (IMS), 2020, pp. 492-495, doi: 10.1109/IMS30576.2020.9224012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LNA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00GHz InP HBT LNAs: Utku Soylu, Ahmed S. H. Ahmed, Munkyo Seo, Ali Farid, Mark Rodwell, "200 GHz Low Noise Amplifiers in 250nm InP HBT Technology", 2021 EuMIC (delayed by COVID to Jan 2022 )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GaAs-channel HEMT LNAs: G. Moschetti et al., "A 183 GHz Metamorphic HEMT Low-Noise Amplifier With 3.5 dB Noise Figure," in IEEE Microwave and Wireless Components Letters, vol. 25, no. 9, pp. 618-620, Sept. 2015, doi: 10.1109/LMWC.2015.2451355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ircuit theory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Maximum acheivable unconditionally stable gain: A. Slnghakowinta &amp; A. R. Boothroyd (1966) Gain Capability of Two-port Amplifiers , International Journal of Electronics, 21:6, 549-560, DOI: 10.1080/00207216608937931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Noise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theory: H. A. Haus and R. B. Adler, "Optimum Noise Performance of Linear Amplifiers," in Proceedings of the IRE, vol. 46, no. 8, pp. 1517-1533, Aug. 1958. doi: 10.1109/JRPROC.1958.28697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None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7366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6233" y="1333500"/>
            <a:ext cx="106680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Frequency Divide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tic Dividers: Z. Griffith, M. Urteaga, R. Pierson, P. Rowell, M. Rodwell and B. Brar, "A 204.8GHz Static Divide-by-8 Frequency Divider in 250nm InP HBT," 2010 IEEE Compound Semiconductor Integrated Circuit Symposium (CSICS), 2010, pp. 1-4, doi: 10.1109/CSICS.2010.5619684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ynamic Dividers: Munkyo Seo, John Hacker, Miguel Urteaga, Anders Skalare, Mark Rodwell, " A 529 GHz Dynamic Frequency Divider in 130 nm InP HBT Process", IEICE Electronics Express, Vol. 12 (2015) No. 3 pp. 20141118. February 10, 2015,  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  <a:hlinkClick r:id="rId3"/>
              </a:rPr>
              <a:t>https://doi.org/10.1587/elex.12.20141118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hased arrays and MIMO Transeiver module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MOS  phased array: S. Li, Z. Zhang, B. Rupakula and G. M. Rebeiz, "An Eight-Element 140-GHz Wafer-Scale IF Beamforming Phased-Array Receiver With 64-QAM Operation in CMOS RFSOI," in IEEE Journal of Solid-State Circuits, doi: 10.1109/JSSC.2021.3102876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MOS  phased array: Siwei Li, Zhe Zhang , Bhaskara R. Rupakula,  Gabriel M. Rebeiz, "An Eight-Element 140 GHz Wafer-Scale Phased-Array Transmitter with 32 dBm Peak EIRP and &gt; 16 Gbps 16QAM and 64QAM Operation", 2021 IEEE MTT-S International Microwave Symposium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MIMO receiver hub modules: A. A. Farid, A. S. H. Ahmed, A Dhananjay, P. Skrimponis, S. Rangan, M. J. W. Rodwell, "135GHz CMOS / LTCC MIMO Receiver Array Tile Modules", 2021 IEEE BiCMOS and Compound Semiconductor Integrated Circuits and Technology Symposium (BCICTS),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MIMO receiver and transmitter hub modules: Ali A. Farid, Ahmed S. H. Ahmed, Aditya Dhananjay, Mark J. W. Rodwell, "135GHz Transmitter and Receiver Multiuser MIMO Array Tiles for Wireless Communications", submitted to IEEE JSSC.</a:t>
            </a:r>
            <a:endParaRPr lang="en-US" altLang="fr-FR" sz="1200" kern="0" smtClea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M. Seo, A. S. H. Ahmed, U. Soylu, A. Farid, Y. Na and M. Rodwell, "A 200 GHz InP HBT Direct-Conversion LO-Phase-Shifted Transmitter/Receiver with 15 dBm Output Power," 2021 IEEE MTT-S International Microwave Symposium (IMS), 2021, pp. 378-381, doi: 10.1109/IMS19712.2021.9575035.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730172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035" y="1059642"/>
            <a:ext cx="8312728" cy="3054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93806"/>
            <a:ext cx="92202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4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rate</a:t>
            </a:r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MIMO hub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19600"/>
            <a:ext cx="11747138" cy="1329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4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4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9144000" cy="398463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 GHz, 640 Gb/s MIMO Backhaul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38862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90600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87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1359"/>
            <a:ext cx="9296400" cy="621750"/>
          </a:xfrm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System Design</a:t>
            </a:r>
            <a:endParaRPr lang="en-US" sz="4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544" y="1894982"/>
            <a:ext cx="2974848" cy="17495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4737" y="4281402"/>
            <a:ext cx="3142463" cy="1593273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>
            <a:off x="9144000" y="3810000"/>
            <a:ext cx="1956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1100539" y="3810000"/>
            <a:ext cx="0" cy="4143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6660" y="4267200"/>
            <a:ext cx="4168140" cy="16078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6200" y="914400"/>
            <a:ext cx="105918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3-4 bit ADC/DACs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4 dB above average power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digital beamforming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VLSI digital beamformer implementation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 in broadband array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2400" y="4811338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AW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ESSCIRC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26236"/>
            <a:ext cx="4265744" cy="156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27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599</TotalTime>
  <Pages>2</Pages>
  <Words>5221</Words>
  <Application>Microsoft Office PowerPoint</Application>
  <PresentationFormat>Widescreen</PresentationFormat>
  <Paragraphs>302</Paragraphs>
  <Slides>5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72" baseType="lpstr">
      <vt:lpstr>ＭＳ Ｐゴシック</vt:lpstr>
      <vt:lpstr>ＭＳ Ｐゴシック</vt:lpstr>
      <vt:lpstr>Arial</vt:lpstr>
      <vt:lpstr>Arial Narrow</vt:lpstr>
      <vt:lpstr>Calibri</vt:lpstr>
      <vt:lpstr>Cambria Math</vt:lpstr>
      <vt:lpstr>Impact</vt:lpstr>
      <vt:lpstr>Symap</vt:lpstr>
      <vt:lpstr>Symbol</vt:lpstr>
      <vt:lpstr>Tahoma</vt:lpstr>
      <vt:lpstr>Times New Roman</vt:lpstr>
      <vt:lpstr>Verdana</vt:lpstr>
      <vt:lpstr>Wingdings</vt:lpstr>
      <vt:lpstr>1_very_thin-text_template</vt:lpstr>
      <vt:lpstr>Equation</vt:lpstr>
      <vt:lpstr>KGPlot</vt:lpstr>
      <vt:lpstr>PowerPoint Presentation</vt:lpstr>
      <vt:lpstr>Acknowledgements</vt:lpstr>
      <vt:lpstr>100-300GHz Wireless</vt:lpstr>
      <vt:lpstr>Benefits of Short Wavelengths</vt:lpstr>
      <vt:lpstr>PowerPoint Presentation</vt:lpstr>
      <vt:lpstr>140GHz Moderate-MIMO hub</vt:lpstr>
      <vt:lpstr>210 GHz, 640 Gb/s MIMO Backhaul</vt:lpstr>
      <vt:lpstr>PowerPoint Presentation</vt:lpstr>
      <vt:lpstr>MIMO System Design</vt:lpstr>
      <vt:lpstr>PowerPoint Presentation</vt:lpstr>
      <vt:lpstr>Transistors for 100-300GHz</vt:lpstr>
      <vt:lpstr>Summary: InP Transistors &amp; ICs</vt:lpstr>
      <vt:lpstr>100-300GHz Wireless: Transistor Requirements</vt:lpstr>
      <vt:lpstr>Where the IC designer can't help</vt:lpstr>
      <vt:lpstr>PowerPoint Presentation</vt:lpstr>
      <vt:lpstr>Normal &amp; Inverted Microstrip</vt:lpstr>
      <vt:lpstr>On-Wafer Interconnect Losses</vt:lpstr>
      <vt:lpstr>PowerPoint Presentation</vt:lpstr>
      <vt:lpstr>LNA Design: Noise Close To Transistor Limits</vt:lpstr>
      <vt:lpstr>PowerPoint Presentation</vt:lpstr>
      <vt:lpstr>Current density, finger pitch limit cell output power</vt:lpstr>
      <vt:lpstr>Current density, finger pitch limit cell output power</vt:lpstr>
      <vt:lpstr>Low-Loss 100-300GHz Corporate Combining </vt:lpstr>
      <vt:lpstr>100-300GHz Power combining: what is best ?</vt:lpstr>
      <vt:lpstr>Transistor stacking. Why ? Why not ?</vt:lpstr>
      <vt:lpstr>Series combining using sub-l/4 baluns</vt:lpstr>
      <vt:lpstr>Sub-l/4 Balun Combiners. Why ? Why not ?</vt:lpstr>
      <vt:lpstr>Cascade combining as stacking plus matching</vt:lpstr>
      <vt:lpstr>Generalized cascade combining</vt:lpstr>
      <vt:lpstr>Cascade Combining:  Why ? Why not ?</vt:lpstr>
      <vt:lpstr>Recent high-efficiency 100-300GHz PAs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40GHz hub: ICs &amp; Antennas</vt:lpstr>
      <vt:lpstr>135GHz 8-channel MIMO hub array tile modules</vt:lpstr>
      <vt:lpstr>PowerPoint Presentation</vt:lpstr>
      <vt:lpstr>210 GHz MIMO backhaul modules</vt:lpstr>
      <vt:lpstr>210 GHz Transmitter and Receiver ICs</vt:lpstr>
      <vt:lpstr>200 GHz MIMO backhaul modules</vt:lpstr>
      <vt:lpstr>200 GHz MIMO backhaul modules</vt:lpstr>
      <vt:lpstr>PowerPoint Presentation</vt:lpstr>
      <vt:lpstr>280GHz Transmitter and Receiver ICs</vt:lpstr>
      <vt:lpstr>PowerPoint Presentation</vt:lpstr>
      <vt:lpstr>Wireless above 100 GHz</vt:lpstr>
      <vt:lpstr>PowerPoint Presentation</vt:lpstr>
      <vt:lpstr>70 GHz spatially multiplexed base station</vt:lpstr>
      <vt:lpstr>75 GHz, 640 Gb/s MIMO backhaul (16QAM)</vt:lpstr>
      <vt:lpstr>References</vt:lpstr>
      <vt:lpstr>References</vt:lpstr>
      <vt:lpstr>References</vt:lpstr>
      <vt:lpstr>Reference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75</cp:revision>
  <cp:lastPrinted>2002-08-11T02:20:55Z</cp:lastPrinted>
  <dcterms:created xsi:type="dcterms:W3CDTF">2018-03-30T20:11:53Z</dcterms:created>
  <dcterms:modified xsi:type="dcterms:W3CDTF">2022-05-12T20:48:35Z</dcterms:modified>
</cp:coreProperties>
</file>